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47"/>
  </p:notesMasterIdLst>
  <p:sldIdLst>
    <p:sldId id="316" r:id="rId3"/>
    <p:sldId id="257" r:id="rId4"/>
    <p:sldId id="303" r:id="rId5"/>
    <p:sldId id="258" r:id="rId6"/>
    <p:sldId id="293" r:id="rId7"/>
    <p:sldId id="294" r:id="rId8"/>
    <p:sldId id="306" r:id="rId9"/>
    <p:sldId id="295" r:id="rId10"/>
    <p:sldId id="301" r:id="rId11"/>
    <p:sldId id="296" r:id="rId12"/>
    <p:sldId id="297" r:id="rId13"/>
    <p:sldId id="298" r:id="rId14"/>
    <p:sldId id="299" r:id="rId15"/>
    <p:sldId id="300" r:id="rId16"/>
    <p:sldId id="302" r:id="rId17"/>
    <p:sldId id="304" r:id="rId18"/>
    <p:sldId id="307" r:id="rId19"/>
    <p:sldId id="318" r:id="rId20"/>
    <p:sldId id="319" r:id="rId21"/>
    <p:sldId id="322" r:id="rId22"/>
    <p:sldId id="323" r:id="rId23"/>
    <p:sldId id="321" r:id="rId24"/>
    <p:sldId id="329" r:id="rId25"/>
    <p:sldId id="331" r:id="rId26"/>
    <p:sldId id="332" r:id="rId27"/>
    <p:sldId id="333" r:id="rId28"/>
    <p:sldId id="334" r:id="rId29"/>
    <p:sldId id="335" r:id="rId30"/>
    <p:sldId id="336" r:id="rId31"/>
    <p:sldId id="337" r:id="rId32"/>
    <p:sldId id="338" r:id="rId33"/>
    <p:sldId id="339" r:id="rId34"/>
    <p:sldId id="340" r:id="rId35"/>
    <p:sldId id="341" r:id="rId36"/>
    <p:sldId id="342" r:id="rId37"/>
    <p:sldId id="343" r:id="rId38"/>
    <p:sldId id="345" r:id="rId39"/>
    <p:sldId id="344" r:id="rId40"/>
    <p:sldId id="346" r:id="rId41"/>
    <p:sldId id="347" r:id="rId42"/>
    <p:sldId id="348" r:id="rId43"/>
    <p:sldId id="349" r:id="rId44"/>
    <p:sldId id="350" r:id="rId45"/>
    <p:sldId id="292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0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8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1B1723-6DA9-4EFA-8335-07AF00B8CDD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38B005-1B38-409A-B96F-F06244A935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887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38B005-1B38-409A-B96F-F06244A9359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30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38B005-1B38-409A-B96F-F06244A9359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793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754183"/>
            <a:ext cx="10058400" cy="1056979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8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6DF79B-A28E-41A0-B422-F0EE43E36BD3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Swapnil Biswas, Lecturer, Dept of CSE, MI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88720" y="4199467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581" y="1385005"/>
            <a:ext cx="1408810" cy="13101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05467" y="4673600"/>
            <a:ext cx="2257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Georgia" panose="02040502050405020303" pitchFamily="18" charset="0"/>
              </a:rPr>
              <a:t>PREPARED  BY</a:t>
            </a:r>
          </a:p>
          <a:p>
            <a:r>
              <a:rPr lang="en-US" sz="1600" b="1" dirty="0">
                <a:latin typeface="Georgia" panose="02040502050405020303" pitchFamily="18" charset="0"/>
              </a:rPr>
              <a:t>SWAPNIL  BISWAS</a:t>
            </a:r>
          </a:p>
        </p:txBody>
      </p:sp>
    </p:spTree>
    <p:extLst>
      <p:ext uri="{BB962C8B-B14F-4D97-AF65-F5344CB8AC3E}">
        <p14:creationId xmlns:p14="http://schemas.microsoft.com/office/powerpoint/2010/main" val="2482639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C9C0D-5E8B-491E-8C8E-B856D760A4A6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MI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39432-DC5D-4123-B09C-819813B4CA32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MI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540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48152-3D2A-41EE-A821-02306BB36D2A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MI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9420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28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944009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800" b="0" i="0">
                <a:solidFill>
                  <a:srgbClr val="252525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28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778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800" b="0" i="0">
                <a:solidFill>
                  <a:srgbClr val="252525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28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07645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800" b="0" i="0">
                <a:solidFill>
                  <a:srgbClr val="252525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28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219932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28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2969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CBDC8-79B2-4F55-8064-0270B22AB72D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MI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108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hankyou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3060852"/>
            <a:ext cx="10058400" cy="891726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8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1215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800" cap="all" spc="200" baseline="0">
                <a:solidFill>
                  <a:schemeClr val="tx2"/>
                </a:solidFill>
                <a:latin typeface="Georgia" panose="02040502050405020303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694C2-D4BC-4B45-909E-7873DAB9CF18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MI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88720" y="4182533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581" y="1385005"/>
            <a:ext cx="1408810" cy="131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099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7401B-FD8A-46EC-A44C-55CB6D076910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MIS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177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40630-86F2-4BA0-B245-C60D534993F0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MIS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111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E436A-E352-4D10-942B-E5E5371CFAD2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MIS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64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F0AB0-3A72-4860-A305-9433B7E12C9E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Swapnil Biswas, Lecturer, Dept of CSE, MIS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239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C8DC58E8-F53E-411C-8C7F-27754F30BBF5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Swapnil Biswas, Lecturer, Dept of CSE, MIS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729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E8D88-7770-4A75-A366-F721CD4001EB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MIS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94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54477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E9FBE2D-B80F-4511-A369-95A27C534BBE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Swapnil Biswas, Lecturer, Dept of CSE, MI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4392" y="407469"/>
            <a:ext cx="1117546" cy="1039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465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Georgia" panose="02040502050405020303" pitchFamily="18" charset="0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3047" y="6400799"/>
            <a:ext cx="12189460" cy="457200"/>
          </a:xfrm>
          <a:custGeom>
            <a:avLst/>
            <a:gdLst/>
            <a:ahLst/>
            <a:cxnLst/>
            <a:rect l="l" t="t" r="r" b="b"/>
            <a:pathLst>
              <a:path w="12189460" h="457200">
                <a:moveTo>
                  <a:pt x="12188952" y="0"/>
                </a:moveTo>
                <a:lnTo>
                  <a:pt x="0" y="0"/>
                </a:lnTo>
                <a:lnTo>
                  <a:pt x="0" y="457199"/>
                </a:lnTo>
                <a:lnTo>
                  <a:pt x="12188952" y="457199"/>
                </a:lnTo>
                <a:lnTo>
                  <a:pt x="12188952" y="0"/>
                </a:lnTo>
                <a:close/>
              </a:path>
            </a:pathLst>
          </a:custGeom>
          <a:solidFill>
            <a:srgbClr val="62A43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0" y="6333744"/>
            <a:ext cx="12189460" cy="64135"/>
          </a:xfrm>
          <a:custGeom>
            <a:avLst/>
            <a:gdLst/>
            <a:ahLst/>
            <a:cxnLst/>
            <a:rect l="l" t="t" r="r" b="b"/>
            <a:pathLst>
              <a:path w="12189460" h="64135">
                <a:moveTo>
                  <a:pt x="12188952" y="0"/>
                </a:moveTo>
                <a:lnTo>
                  <a:pt x="0" y="0"/>
                </a:lnTo>
                <a:lnTo>
                  <a:pt x="0" y="64007"/>
                </a:lnTo>
                <a:lnTo>
                  <a:pt x="12188952" y="64007"/>
                </a:lnTo>
                <a:lnTo>
                  <a:pt x="12188952" y="0"/>
                </a:lnTo>
                <a:close/>
              </a:path>
            </a:pathLst>
          </a:custGeom>
          <a:solidFill>
            <a:srgbClr val="99CA3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1188719" y="4200144"/>
            <a:ext cx="9875520" cy="0"/>
          </a:xfrm>
          <a:custGeom>
            <a:avLst/>
            <a:gdLst/>
            <a:ahLst/>
            <a:cxnLst/>
            <a:rect l="l" t="t" r="r" b="b"/>
            <a:pathLst>
              <a:path w="9875520">
                <a:moveTo>
                  <a:pt x="0" y="0"/>
                </a:moveTo>
                <a:lnTo>
                  <a:pt x="9875520" y="0"/>
                </a:lnTo>
              </a:path>
            </a:pathLst>
          </a:custGeom>
          <a:ln w="6350">
            <a:solidFill>
              <a:srgbClr val="7E7E7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9" name="bg object 19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5252339" y="1404106"/>
            <a:ext cx="1376806" cy="1273058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176324" y="3002407"/>
            <a:ext cx="9839350" cy="7569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800" b="0" i="0">
                <a:solidFill>
                  <a:srgbClr val="252525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28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08930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497202" y="4728541"/>
            <a:ext cx="2050414" cy="4159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133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PREPARED</a:t>
            </a:r>
            <a:r>
              <a:rPr kumimoji="0" sz="1200" b="0" i="0" u="none" strike="noStrike" kern="1200" cap="none" spc="2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 </a:t>
            </a:r>
            <a:r>
              <a:rPr kumimoji="0" sz="12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BY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Georgia"/>
            </a:endParaRPr>
          </a:p>
          <a:p>
            <a:pPr marL="0" marR="0" lvl="0" indent="0" algn="l" defTabSz="914400" rtl="0" eaLnBrk="1" fontAlgn="auto" latinLnBrk="0" hangingPunct="1">
              <a:lnSpc>
                <a:spcPts val="191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SWAPNIL</a:t>
            </a:r>
            <a:r>
              <a:rPr kumimoji="0" sz="1600" b="1" i="0" u="none" strike="noStrike" kern="1200" cap="none" spc="38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 </a:t>
            </a:r>
            <a:r>
              <a:rPr kumimoji="0" sz="1600" b="1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/>
                <a:ea typeface="+mn-ea"/>
                <a:cs typeface="Georgia"/>
              </a:rPr>
              <a:t>BISWAS</a:t>
            </a:r>
            <a:endParaRPr kumimoji="0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Georgia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176324" y="4605033"/>
            <a:ext cx="2872740" cy="662940"/>
          </a:xfrm>
          <a:custGeom>
            <a:avLst/>
            <a:gdLst/>
            <a:ahLst/>
            <a:cxnLst/>
            <a:rect l="l" t="t" r="r" b="b"/>
            <a:pathLst>
              <a:path w="2872740" h="662939">
                <a:moveTo>
                  <a:pt x="2872740" y="0"/>
                </a:moveTo>
                <a:lnTo>
                  <a:pt x="0" y="0"/>
                </a:lnTo>
                <a:lnTo>
                  <a:pt x="0" y="662939"/>
                </a:lnTo>
                <a:lnTo>
                  <a:pt x="2872740" y="662939"/>
                </a:lnTo>
                <a:lnTo>
                  <a:pt x="287274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176324" y="4492497"/>
            <a:ext cx="2872740" cy="68993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repared</a:t>
            </a:r>
            <a:r>
              <a:rPr kumimoji="0" sz="2400" b="1" i="0" u="none" strike="noStrike" kern="1200" cap="none" spc="-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4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by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0" i="1" u="none" strike="noStrike" kern="1200" cap="none" spc="-18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Lec</a:t>
            </a:r>
            <a:r>
              <a:rPr kumimoji="0" sz="2000" b="0" i="1" u="none" strike="noStrike" kern="1200" cap="none" spc="-8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 </a:t>
            </a:r>
            <a:r>
              <a:rPr kumimoji="0" lang="en-US" sz="2000" b="0" i="1" u="none" strike="noStrike" kern="1200" cap="none" spc="-8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 Shekh. Md. </a:t>
            </a:r>
            <a:r>
              <a:rPr kumimoji="0" sz="2000" b="0" i="1" u="none" strike="noStrike" kern="1200" cap="none" spc="4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S</a:t>
            </a:r>
            <a:r>
              <a:rPr kumimoji="0" sz="2000" b="0" i="1" u="none" strike="noStrike" kern="1200" cap="none" spc="-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a</a:t>
            </a:r>
            <a:r>
              <a:rPr kumimoji="0" sz="2000" b="0" i="1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i</a:t>
            </a:r>
            <a:r>
              <a:rPr kumimoji="0" sz="2000" b="0" i="1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fu</a:t>
            </a:r>
            <a:r>
              <a:rPr kumimoji="0" sz="2000" b="0" i="1" u="none" strike="noStrike" kern="1200" cap="none" spc="-8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r</a:t>
            </a:r>
            <a:r>
              <a:rPr kumimoji="0" sz="2000" b="0" i="1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 </a:t>
            </a:r>
            <a:r>
              <a:rPr kumimoji="0" sz="2000" b="0" i="1" u="none" strike="noStrike" kern="1200" cap="none" spc="6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R</a:t>
            </a:r>
            <a:r>
              <a:rPr kumimoji="0" sz="2000" b="0" i="1" u="none" strike="noStrike" kern="1200" cap="none" spc="9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a</a:t>
            </a:r>
            <a:r>
              <a:rPr kumimoji="0" sz="2000" b="0" i="1" u="none" strike="noStrike" kern="1200" cap="none" spc="-6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hm</a:t>
            </a:r>
            <a:r>
              <a:rPr kumimoji="0" sz="2000" b="0" i="1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a</a:t>
            </a:r>
            <a:r>
              <a:rPr kumimoji="0" sz="2000" b="0" i="1" u="none" strike="noStrike" kern="1200" cap="none" spc="-6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ll MT" panose="02020503060305020303" pitchFamily="18" charset="0"/>
                <a:ea typeface="+mn-ea"/>
                <a:cs typeface="Trebuchet MS"/>
              </a:rPr>
              <a:t>n</a:t>
            </a: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ell MT" panose="02020503060305020303" pitchFamily="18" charset="0"/>
              <a:ea typeface="+mn-ea"/>
              <a:cs typeface="Trebuchet M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9A92B91-DB83-3333-8ABB-05673D85E4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9498" y="1067773"/>
            <a:ext cx="2273003" cy="1740268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9A19B87-CF55-5519-F21F-1C972C0DAB1B}"/>
              </a:ext>
            </a:extLst>
          </p:cNvPr>
          <p:cNvSpPr txBox="1">
            <a:spLocks/>
          </p:cNvSpPr>
          <p:nvPr/>
        </p:nvSpPr>
        <p:spPr>
          <a:xfrm>
            <a:off x="1096963" y="2933932"/>
            <a:ext cx="10058400" cy="1057275"/>
          </a:xfrm>
          <a:prstGeom prst="rect">
            <a:avLst/>
          </a:prstGeom>
        </p:spPr>
        <p:txBody>
          <a:bodyPr wrap="square" lIns="0" tIns="0" rIns="0" bIns="0">
            <a:normAutofit fontScale="90000"/>
          </a:bodyPr>
          <a:lstStyle>
            <a:lvl1pPr>
              <a:defRPr sz="4800" b="0" i="0">
                <a:solidFill>
                  <a:srgbClr val="252525"/>
                </a:solidFill>
                <a:latin typeface="Georgia"/>
                <a:ea typeface="+mj-ea"/>
                <a:cs typeface="Georgia"/>
              </a:defRPr>
            </a:lvl1pPr>
          </a:lstStyle>
          <a:p>
            <a:r>
              <a:rPr lang="en-US" kern="0"/>
              <a:t>SINGLE  SOURCE  SHORTEST  PATH</a:t>
            </a:r>
            <a:endParaRPr lang="en-US" kern="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8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05D25-5735-4639-9D1C-F17FD5315877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0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5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6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7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9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F912D75-04E0-7E57-971F-286753CD35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19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4" grpId="0"/>
      <p:bldP spid="68" grpId="0" animBg="1"/>
      <p:bldP spid="69" grpId="0" animBg="1"/>
      <p:bldP spid="70" grpId="0" animBg="1"/>
      <p:bldP spid="71" grpId="0" animBg="1"/>
      <p:bldP spid="79" grpId="0" animBg="1"/>
      <p:bldP spid="83" grpId="0" animBg="1"/>
      <p:bldP spid="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3" idx="7"/>
            <a:endCxn id="10" idx="3"/>
          </p:cNvCxnSpPr>
          <p:nvPr/>
        </p:nvCxnSpPr>
        <p:spPr>
          <a:xfrm flipV="1">
            <a:off x="4679972" y="2800729"/>
            <a:ext cx="1917372" cy="22520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8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40E79-88CE-4E15-9B0D-E2DBF67A7AFB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1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3799640" y="1845424"/>
            <a:ext cx="421216" cy="369332"/>
            <a:chOff x="1021000" y="3355368"/>
            <a:chExt cx="421216" cy="369332"/>
          </a:xfrm>
        </p:grpSpPr>
        <p:cxnSp>
          <p:nvCxnSpPr>
            <p:cNvPr id="85" name="Straight Connector 8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342574" y="1838009"/>
            <a:ext cx="532314" cy="369332"/>
            <a:chOff x="909902" y="3355368"/>
            <a:chExt cx="532314" cy="369332"/>
          </a:xfrm>
        </p:grpSpPr>
        <p:cxnSp>
          <p:nvCxnSpPr>
            <p:cNvPr id="90" name="Straight Connector 89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4</a:t>
              </a:r>
            </a:p>
          </p:txBody>
        </p:sp>
      </p:grp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6502257" y="5610371"/>
            <a:ext cx="421216" cy="369332"/>
            <a:chOff x="1021000" y="3355368"/>
            <a:chExt cx="421216" cy="36933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7</a:t>
              </a:r>
            </a:p>
          </p:txBody>
        </p:sp>
      </p:grp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0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1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2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3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B75A46A-F903-B209-610B-17C91DE4EE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93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00117 0.6287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143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7" grpId="0" animBg="1"/>
      <p:bldP spid="92" grpId="0" animBg="1"/>
      <p:bldP spid="96" grpId="0" animBg="1"/>
      <p:bldP spid="97" grpId="0" animBg="1"/>
      <p:bldP spid="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6" idx="7"/>
            <a:endCxn id="88" idx="5"/>
          </p:cNvCxnSpPr>
          <p:nvPr/>
        </p:nvCxnSpPr>
        <p:spPr>
          <a:xfrm flipH="1" flipV="1">
            <a:off x="7054745" y="2794190"/>
            <a:ext cx="1714" cy="225640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3" idx="7"/>
            <a:endCxn id="10" idx="3"/>
          </p:cNvCxnSpPr>
          <p:nvPr/>
        </p:nvCxnSpPr>
        <p:spPr>
          <a:xfrm flipV="1">
            <a:off x="4679972" y="2800729"/>
            <a:ext cx="1917372" cy="22520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E6015-D3F9-4ED9-8FE0-F12734723AA0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2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3799640" y="1845424"/>
            <a:ext cx="421216" cy="369332"/>
            <a:chOff x="1021000" y="3355368"/>
            <a:chExt cx="421216" cy="369332"/>
          </a:xfrm>
        </p:grpSpPr>
        <p:cxnSp>
          <p:nvCxnSpPr>
            <p:cNvPr id="85" name="Straight Connector 8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342574" y="1838009"/>
            <a:ext cx="532314" cy="369332"/>
            <a:chOff x="909902" y="3355368"/>
            <a:chExt cx="532314" cy="369332"/>
          </a:xfrm>
        </p:grpSpPr>
        <p:cxnSp>
          <p:nvCxnSpPr>
            <p:cNvPr id="90" name="Straight Connector 89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4</a:t>
              </a:r>
            </a:p>
          </p:txBody>
        </p:sp>
      </p:grp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6502257" y="5610371"/>
            <a:ext cx="421216" cy="369332"/>
            <a:chOff x="1021000" y="3355368"/>
            <a:chExt cx="421216" cy="36933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7</a:t>
              </a:r>
            </a:p>
          </p:txBody>
        </p:sp>
      </p:grp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8" name="Oval 3"/>
          <p:cNvSpPr>
            <a:spLocks noChangeArrowheads="1"/>
          </p:cNvSpPr>
          <p:nvPr/>
        </p:nvSpPr>
        <p:spPr bwMode="auto">
          <a:xfrm>
            <a:off x="6500543" y="2264379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Oval 3"/>
          <p:cNvSpPr>
            <a:spLocks noChangeArrowheads="1"/>
          </p:cNvSpPr>
          <p:nvPr/>
        </p:nvSpPr>
        <p:spPr bwMode="auto">
          <a:xfrm>
            <a:off x="6501401" y="2270751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6049300" y="1826629"/>
            <a:ext cx="576194" cy="369332"/>
            <a:chOff x="866022" y="3352382"/>
            <a:chExt cx="576194" cy="369332"/>
          </a:xfrm>
        </p:grpSpPr>
        <p:cxnSp>
          <p:nvCxnSpPr>
            <p:cNvPr id="101" name="Straight Connector 10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866022" y="3352382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3</a:t>
              </a:r>
            </a:p>
          </p:txBody>
        </p:sp>
      </p:grpSp>
      <p:sp>
        <p:nvSpPr>
          <p:cNvPr id="103" name="Oval 3"/>
          <p:cNvSpPr>
            <a:spLocks noChangeArrowheads="1"/>
          </p:cNvSpPr>
          <p:nvPr/>
        </p:nvSpPr>
        <p:spPr bwMode="auto">
          <a:xfrm>
            <a:off x="4141837" y="2266254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4" name="Oval 3"/>
          <p:cNvSpPr>
            <a:spLocks noChangeArrowheads="1"/>
          </p:cNvSpPr>
          <p:nvPr/>
        </p:nvSpPr>
        <p:spPr bwMode="auto">
          <a:xfrm>
            <a:off x="6507020" y="2270751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5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6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7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8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9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AE8DCF1-2DBE-CF2B-5BA8-DFFC160AB1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7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7037E-6 L 0.00039 0.6062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3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3" grpId="0" animBg="1"/>
      <p:bldP spid="1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6" idx="7"/>
            <a:endCxn id="88" idx="5"/>
          </p:cNvCxnSpPr>
          <p:nvPr/>
        </p:nvCxnSpPr>
        <p:spPr>
          <a:xfrm flipH="1" flipV="1">
            <a:off x="7054745" y="2794190"/>
            <a:ext cx="1714" cy="225640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E9779-52B9-4EFB-8FE9-7C88E2193080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3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3799640" y="1845424"/>
            <a:ext cx="421216" cy="369332"/>
            <a:chOff x="1021000" y="3355368"/>
            <a:chExt cx="421216" cy="369332"/>
          </a:xfrm>
        </p:grpSpPr>
        <p:cxnSp>
          <p:nvCxnSpPr>
            <p:cNvPr id="85" name="Straight Connector 8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342574" y="1838009"/>
            <a:ext cx="532314" cy="369332"/>
            <a:chOff x="909902" y="3355368"/>
            <a:chExt cx="532314" cy="369332"/>
          </a:xfrm>
        </p:grpSpPr>
        <p:cxnSp>
          <p:nvCxnSpPr>
            <p:cNvPr id="90" name="Straight Connector 89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4</a:t>
              </a:r>
            </a:p>
          </p:txBody>
        </p:sp>
      </p:grp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6502257" y="5610371"/>
            <a:ext cx="421216" cy="369332"/>
            <a:chOff x="1021000" y="3355368"/>
            <a:chExt cx="421216" cy="36933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7</a:t>
              </a:r>
            </a:p>
          </p:txBody>
        </p:sp>
      </p:grp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8" name="Oval 3"/>
          <p:cNvSpPr>
            <a:spLocks noChangeArrowheads="1"/>
          </p:cNvSpPr>
          <p:nvPr/>
        </p:nvSpPr>
        <p:spPr bwMode="auto">
          <a:xfrm>
            <a:off x="6500543" y="2264379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Oval 3"/>
          <p:cNvSpPr>
            <a:spLocks noChangeArrowheads="1"/>
          </p:cNvSpPr>
          <p:nvPr/>
        </p:nvSpPr>
        <p:spPr bwMode="auto">
          <a:xfrm>
            <a:off x="6501401" y="2270751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6049300" y="1826629"/>
            <a:ext cx="576194" cy="369332"/>
            <a:chOff x="866022" y="3352382"/>
            <a:chExt cx="576194" cy="369332"/>
          </a:xfrm>
        </p:grpSpPr>
        <p:cxnSp>
          <p:nvCxnSpPr>
            <p:cNvPr id="101" name="Straight Connector 10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866022" y="3352382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3</a:t>
              </a:r>
            </a:p>
          </p:txBody>
        </p:sp>
      </p:grpSp>
      <p:sp>
        <p:nvSpPr>
          <p:cNvPr id="103" name="Oval 3"/>
          <p:cNvSpPr>
            <a:spLocks noChangeArrowheads="1"/>
          </p:cNvSpPr>
          <p:nvPr/>
        </p:nvSpPr>
        <p:spPr bwMode="auto">
          <a:xfrm>
            <a:off x="4141837" y="2266254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4" name="Oval 3"/>
          <p:cNvSpPr>
            <a:spLocks noChangeArrowheads="1"/>
          </p:cNvSpPr>
          <p:nvPr/>
        </p:nvSpPr>
        <p:spPr bwMode="auto">
          <a:xfrm>
            <a:off x="6507020" y="2270751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5" name="Oval 3"/>
          <p:cNvSpPr>
            <a:spLocks noChangeArrowheads="1"/>
          </p:cNvSpPr>
          <p:nvPr/>
        </p:nvSpPr>
        <p:spPr bwMode="auto">
          <a:xfrm>
            <a:off x="6502257" y="2270751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6" name="Oval 3"/>
          <p:cNvSpPr>
            <a:spLocks noChangeArrowheads="1"/>
          </p:cNvSpPr>
          <p:nvPr/>
        </p:nvSpPr>
        <p:spPr bwMode="auto">
          <a:xfrm>
            <a:off x="6500542" y="2264379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5886979" y="1809748"/>
            <a:ext cx="421216" cy="369332"/>
            <a:chOff x="1021000" y="3355368"/>
            <a:chExt cx="421216" cy="369332"/>
          </a:xfrm>
        </p:grpSpPr>
        <p:cxnSp>
          <p:nvCxnSpPr>
            <p:cNvPr id="108" name="Straight Connector 107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9</a:t>
              </a:r>
            </a:p>
          </p:txBody>
        </p:sp>
      </p:grpSp>
      <p:sp>
        <p:nvSpPr>
          <p:cNvPr id="110" name="Oval 3"/>
          <p:cNvSpPr>
            <a:spLocks noChangeArrowheads="1"/>
          </p:cNvSpPr>
          <p:nvPr/>
        </p:nvSpPr>
        <p:spPr bwMode="auto">
          <a:xfrm>
            <a:off x="6500542" y="2266403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1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3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4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15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F23DE1-7759-0F91-399F-1BB718BAE7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88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00221 0.5983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2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2249D-0E15-4DB8-9C9E-A445D2519DD0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4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73192" y="386187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0</a:t>
            </a:r>
          </a:p>
        </p:txBody>
      </p: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316026" y="561037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257395" y="18885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70336" y="561037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7</a:t>
            </a:r>
          </a:p>
        </p:txBody>
      </p: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8" name="Oval 3"/>
          <p:cNvSpPr>
            <a:spLocks noChangeArrowheads="1"/>
          </p:cNvSpPr>
          <p:nvPr/>
        </p:nvSpPr>
        <p:spPr bwMode="auto">
          <a:xfrm>
            <a:off x="6500543" y="2264379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Oval 3"/>
          <p:cNvSpPr>
            <a:spLocks noChangeArrowheads="1"/>
          </p:cNvSpPr>
          <p:nvPr/>
        </p:nvSpPr>
        <p:spPr bwMode="auto">
          <a:xfrm>
            <a:off x="6501401" y="2270751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3" name="Oval 3"/>
          <p:cNvSpPr>
            <a:spLocks noChangeArrowheads="1"/>
          </p:cNvSpPr>
          <p:nvPr/>
        </p:nvSpPr>
        <p:spPr bwMode="auto">
          <a:xfrm>
            <a:off x="4141837" y="2266254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4" name="Oval 3"/>
          <p:cNvSpPr>
            <a:spLocks noChangeArrowheads="1"/>
          </p:cNvSpPr>
          <p:nvPr/>
        </p:nvSpPr>
        <p:spPr bwMode="auto">
          <a:xfrm>
            <a:off x="6507020" y="2270751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5" name="Oval 3"/>
          <p:cNvSpPr>
            <a:spLocks noChangeArrowheads="1"/>
          </p:cNvSpPr>
          <p:nvPr/>
        </p:nvSpPr>
        <p:spPr bwMode="auto">
          <a:xfrm>
            <a:off x="6502257" y="2270751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6" name="Oval 3"/>
          <p:cNvSpPr>
            <a:spLocks noChangeArrowheads="1"/>
          </p:cNvSpPr>
          <p:nvPr/>
        </p:nvSpPr>
        <p:spPr bwMode="auto">
          <a:xfrm>
            <a:off x="6500542" y="2264379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661543" y="188643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9</a:t>
            </a:r>
          </a:p>
        </p:txBody>
      </p:sp>
      <p:sp>
        <p:nvSpPr>
          <p:cNvPr id="110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1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3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14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7816240" y="2587116"/>
            <a:ext cx="3339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Shortest Path Tree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7820955" y="3084860"/>
            <a:ext cx="4089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alue/ distance of each vertex denotes its shortest distance from the source (Here A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19DE24-6118-5434-F9EE-16EAE95B56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9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9" grpId="0"/>
      <p:bldP spid="30" grpId="0"/>
      <p:bldP spid="32" grpId="0"/>
      <p:bldP spid="34" grpId="0"/>
      <p:bldP spid="115" grpId="0"/>
      <p:bldP spid="1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2" name="Straight Arrow Connector 121"/>
          <p:cNvCxnSpPr>
            <a:endCxn id="131" idx="2"/>
          </p:cNvCxnSpPr>
          <p:nvPr/>
        </p:nvCxnSpPr>
        <p:spPr>
          <a:xfrm flipV="1">
            <a:off x="7534525" y="4819286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131" idx="6"/>
            <a:endCxn id="134" idx="2"/>
          </p:cNvCxnSpPr>
          <p:nvPr/>
        </p:nvCxnSpPr>
        <p:spPr>
          <a:xfrm flipV="1">
            <a:off x="8648328" y="4811671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34" idx="6"/>
            <a:endCxn id="137" idx="1"/>
          </p:cNvCxnSpPr>
          <p:nvPr/>
        </p:nvCxnSpPr>
        <p:spPr>
          <a:xfrm>
            <a:off x="9621124" y="4811671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28" idx="7"/>
            <a:endCxn id="131" idx="2"/>
          </p:cNvCxnSpPr>
          <p:nvPr/>
        </p:nvCxnSpPr>
        <p:spPr>
          <a:xfrm flipV="1">
            <a:off x="7670488" y="4819286"/>
            <a:ext cx="593279" cy="35257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31" idx="6"/>
            <a:endCxn id="134" idx="2"/>
          </p:cNvCxnSpPr>
          <p:nvPr/>
        </p:nvCxnSpPr>
        <p:spPr>
          <a:xfrm flipV="1">
            <a:off x="8648328" y="4811671"/>
            <a:ext cx="588235" cy="76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34" idx="6"/>
          </p:cNvCxnSpPr>
          <p:nvPr/>
        </p:nvCxnSpPr>
        <p:spPr>
          <a:xfrm>
            <a:off x="9621124" y="4811671"/>
            <a:ext cx="542004" cy="33279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115" idx="6"/>
            <a:endCxn id="102" idx="3"/>
          </p:cNvCxnSpPr>
          <p:nvPr/>
        </p:nvCxnSpPr>
        <p:spPr>
          <a:xfrm flipV="1">
            <a:off x="3636881" y="5427787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15" idx="6"/>
          </p:cNvCxnSpPr>
          <p:nvPr/>
        </p:nvCxnSpPr>
        <p:spPr>
          <a:xfrm flipV="1">
            <a:off x="3636881" y="5423227"/>
            <a:ext cx="974327" cy="49101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115" idx="2"/>
          </p:cNvCxnSpPr>
          <p:nvPr/>
        </p:nvCxnSpPr>
        <p:spPr>
          <a:xfrm>
            <a:off x="2055244" y="5388239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1" idx="5"/>
            <a:endCxn id="115" idx="2"/>
          </p:cNvCxnSpPr>
          <p:nvPr/>
        </p:nvCxnSpPr>
        <p:spPr>
          <a:xfrm>
            <a:off x="2118568" y="5443016"/>
            <a:ext cx="1133752" cy="47122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 REDU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524D-978A-4A81-82D7-2EE0FD3A6123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5</a:t>
            </a:fld>
            <a:endParaRPr lang="en-US"/>
          </a:p>
        </p:txBody>
      </p:sp>
      <p:cxnSp>
        <p:nvCxnSpPr>
          <p:cNvPr id="73" name="Straight Arrow Connector 72"/>
          <p:cNvCxnSpPr>
            <a:endCxn id="90" idx="2"/>
          </p:cNvCxnSpPr>
          <p:nvPr/>
        </p:nvCxnSpPr>
        <p:spPr>
          <a:xfrm flipV="1">
            <a:off x="1982605" y="4818519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90" idx="6"/>
            <a:endCxn id="94" idx="2"/>
          </p:cNvCxnSpPr>
          <p:nvPr/>
        </p:nvCxnSpPr>
        <p:spPr>
          <a:xfrm flipV="1">
            <a:off x="3096408" y="4810904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94" idx="6"/>
            <a:endCxn id="102" idx="1"/>
          </p:cNvCxnSpPr>
          <p:nvPr/>
        </p:nvCxnSpPr>
        <p:spPr>
          <a:xfrm>
            <a:off x="4069204" y="4810904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1790325" y="5114773"/>
            <a:ext cx="384561" cy="384561"/>
            <a:chOff x="1170775" y="3802878"/>
            <a:chExt cx="384561" cy="384561"/>
          </a:xfrm>
        </p:grpSpPr>
        <p:sp>
          <p:nvSpPr>
            <p:cNvPr id="81" name="Oval 8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2711847" y="4626238"/>
            <a:ext cx="384561" cy="384561"/>
            <a:chOff x="1170775" y="3802878"/>
            <a:chExt cx="384561" cy="384561"/>
          </a:xfrm>
        </p:grpSpPr>
        <p:sp>
          <p:nvSpPr>
            <p:cNvPr id="90" name="Oval 8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3684643" y="4618623"/>
            <a:ext cx="384561" cy="384561"/>
            <a:chOff x="1170775" y="3802878"/>
            <a:chExt cx="384561" cy="384561"/>
          </a:xfrm>
        </p:grpSpPr>
        <p:sp>
          <p:nvSpPr>
            <p:cNvPr id="94" name="Oval 9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4554890" y="5099544"/>
            <a:ext cx="384561" cy="384561"/>
            <a:chOff x="1170775" y="3802878"/>
            <a:chExt cx="384561" cy="384561"/>
          </a:xfrm>
        </p:grpSpPr>
        <p:sp>
          <p:nvSpPr>
            <p:cNvPr id="102" name="Oval 10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252320" y="5721962"/>
            <a:ext cx="384561" cy="384561"/>
            <a:chOff x="1170775" y="3802878"/>
            <a:chExt cx="384561" cy="384561"/>
          </a:xfrm>
        </p:grpSpPr>
        <p:sp>
          <p:nvSpPr>
            <p:cNvPr id="115" name="Oval 11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2062271" y="466891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3184268" y="442941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4272878" y="4682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2309806" y="563514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3986686" y="566124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</a:t>
            </a:r>
          </a:p>
        </p:txBody>
      </p:sp>
      <p:cxnSp>
        <p:nvCxnSpPr>
          <p:cNvPr id="125" name="Straight Arrow Connector 124"/>
          <p:cNvCxnSpPr>
            <a:endCxn id="140" idx="2"/>
          </p:cNvCxnSpPr>
          <p:nvPr/>
        </p:nvCxnSpPr>
        <p:spPr>
          <a:xfrm>
            <a:off x="7607164" y="5389006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40" idx="6"/>
            <a:endCxn id="137" idx="3"/>
          </p:cNvCxnSpPr>
          <p:nvPr/>
        </p:nvCxnSpPr>
        <p:spPr>
          <a:xfrm flipV="1">
            <a:off x="9188801" y="5428554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/>
          <p:cNvGrpSpPr/>
          <p:nvPr/>
        </p:nvGrpSpPr>
        <p:grpSpPr>
          <a:xfrm>
            <a:off x="7342245" y="5115540"/>
            <a:ext cx="384561" cy="384561"/>
            <a:chOff x="1170775" y="3802878"/>
            <a:chExt cx="384561" cy="384561"/>
          </a:xfrm>
        </p:grpSpPr>
        <p:sp>
          <p:nvSpPr>
            <p:cNvPr id="128" name="Oval 12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8263767" y="4627005"/>
            <a:ext cx="384561" cy="384561"/>
            <a:chOff x="1170775" y="3802878"/>
            <a:chExt cx="384561" cy="384561"/>
          </a:xfrm>
        </p:grpSpPr>
        <p:sp>
          <p:nvSpPr>
            <p:cNvPr id="131" name="Oval 13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9236563" y="4619390"/>
            <a:ext cx="384561" cy="384561"/>
            <a:chOff x="1170775" y="3802878"/>
            <a:chExt cx="384561" cy="384561"/>
          </a:xfrm>
        </p:grpSpPr>
        <p:sp>
          <p:nvSpPr>
            <p:cNvPr id="134" name="Oval 13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10106810" y="5100311"/>
            <a:ext cx="384561" cy="384561"/>
            <a:chOff x="1170775" y="3802878"/>
            <a:chExt cx="384561" cy="384561"/>
          </a:xfrm>
        </p:grpSpPr>
        <p:sp>
          <p:nvSpPr>
            <p:cNvPr id="137" name="Oval 13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8804240" y="5722729"/>
            <a:ext cx="384561" cy="384561"/>
            <a:chOff x="1170775" y="3802878"/>
            <a:chExt cx="384561" cy="384561"/>
          </a:xfrm>
        </p:grpSpPr>
        <p:sp>
          <p:nvSpPr>
            <p:cNvPr id="140" name="Oval 13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42" name="TextBox 141"/>
          <p:cNvSpPr txBox="1"/>
          <p:nvPr/>
        </p:nvSpPr>
        <p:spPr>
          <a:xfrm>
            <a:off x="7614191" y="466967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8796010" y="44472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9824798" y="4683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7861726" y="56359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9538606" y="566201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1102919" y="1929352"/>
            <a:ext cx="1003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Does the shortest path remain the same after reducing same amount of weight from all edges?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1492954" y="2395674"/>
            <a:ext cx="438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shortest path from A -&gt; E?</a:t>
            </a:r>
          </a:p>
        </p:txBody>
      </p:sp>
      <p:cxnSp>
        <p:nvCxnSpPr>
          <p:cNvPr id="13" name="Straight Arrow Connector 12"/>
          <p:cNvCxnSpPr>
            <a:stCxn id="81" idx="7"/>
            <a:endCxn id="90" idx="2"/>
          </p:cNvCxnSpPr>
          <p:nvPr/>
        </p:nvCxnSpPr>
        <p:spPr>
          <a:xfrm flipV="1">
            <a:off x="2118568" y="4818519"/>
            <a:ext cx="593279" cy="352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492954" y="2784783"/>
            <a:ext cx="3063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Reduce 8 from each edge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492954" y="3181648"/>
            <a:ext cx="4870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Now what is the shortest path from A -&gt; E?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492954" y="3599450"/>
            <a:ext cx="9885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Shortest path may not remain same after reducing the same amount of weight from all edg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1E0AFCE-279C-985C-5749-02A9995B12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77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18" grpId="0"/>
      <p:bldP spid="119" grpId="0"/>
      <p:bldP spid="120" grpId="0"/>
      <p:bldP spid="121" grpId="0"/>
      <p:bldP spid="142" grpId="0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PTIMAL SUBSTRUCTURE PROPER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14D14-7D6F-457F-9C85-DD65DBB4BA81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6</a:t>
            </a:fld>
            <a:endParaRPr lang="en-US"/>
          </a:p>
        </p:txBody>
      </p:sp>
      <p:sp>
        <p:nvSpPr>
          <p:cNvPr id="158" name="TextBox 157"/>
          <p:cNvSpPr txBox="1"/>
          <p:nvPr/>
        </p:nvSpPr>
        <p:spPr>
          <a:xfrm>
            <a:off x="838200" y="1743605"/>
            <a:ext cx="4653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Sub path of shortest path are shortest</a:t>
            </a:r>
          </a:p>
        </p:txBody>
      </p:sp>
      <p:grpSp>
        <p:nvGrpSpPr>
          <p:cNvPr id="159" name="Group 158"/>
          <p:cNvGrpSpPr/>
          <p:nvPr/>
        </p:nvGrpSpPr>
        <p:grpSpPr>
          <a:xfrm>
            <a:off x="1444239" y="2324457"/>
            <a:ext cx="393107" cy="393107"/>
            <a:chOff x="1982624" y="2580830"/>
            <a:chExt cx="393107" cy="393107"/>
          </a:xfrm>
        </p:grpSpPr>
        <p:sp>
          <p:nvSpPr>
            <p:cNvPr id="160" name="Oval 159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020319" y="259792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2346241" y="2324458"/>
            <a:ext cx="393107" cy="393107"/>
            <a:chOff x="1982624" y="2580830"/>
            <a:chExt cx="393107" cy="393107"/>
          </a:xfrm>
        </p:grpSpPr>
        <p:sp>
          <p:nvSpPr>
            <p:cNvPr id="163" name="Oval 162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2020319" y="2597922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U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3248243" y="2317774"/>
            <a:ext cx="393107" cy="393107"/>
            <a:chOff x="1982624" y="2580830"/>
            <a:chExt cx="393107" cy="393107"/>
          </a:xfrm>
        </p:grpSpPr>
        <p:sp>
          <p:nvSpPr>
            <p:cNvPr id="166" name="Oval 165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2020319" y="2597922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V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4150245" y="2317773"/>
            <a:ext cx="393107" cy="393107"/>
            <a:chOff x="1982624" y="2580830"/>
            <a:chExt cx="393107" cy="393107"/>
          </a:xfrm>
        </p:grpSpPr>
        <p:sp>
          <p:nvSpPr>
            <p:cNvPr id="169" name="Oval 168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2020319" y="2597922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cxnSp>
        <p:nvCxnSpPr>
          <p:cNvPr id="171" name="Straight Arrow Connector 170"/>
          <p:cNvCxnSpPr>
            <a:stCxn id="160" idx="6"/>
            <a:endCxn id="163" idx="2"/>
          </p:cNvCxnSpPr>
          <p:nvPr/>
        </p:nvCxnSpPr>
        <p:spPr>
          <a:xfrm>
            <a:off x="1837346" y="2521011"/>
            <a:ext cx="50889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3" idx="6"/>
            <a:endCxn id="166" idx="2"/>
          </p:cNvCxnSpPr>
          <p:nvPr/>
        </p:nvCxnSpPr>
        <p:spPr>
          <a:xfrm flipV="1">
            <a:off x="2739348" y="2514328"/>
            <a:ext cx="508895" cy="668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66" idx="6"/>
            <a:endCxn id="169" idx="2"/>
          </p:cNvCxnSpPr>
          <p:nvPr/>
        </p:nvCxnSpPr>
        <p:spPr>
          <a:xfrm flipV="1">
            <a:off x="3641350" y="2514327"/>
            <a:ext cx="50889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Curved Connector 173"/>
          <p:cNvCxnSpPr>
            <a:stCxn id="163" idx="4"/>
            <a:endCxn id="166" idx="4"/>
          </p:cNvCxnSpPr>
          <p:nvPr/>
        </p:nvCxnSpPr>
        <p:spPr>
          <a:xfrm rot="5400000" flipH="1" flipV="1">
            <a:off x="2990454" y="2263222"/>
            <a:ext cx="6684" cy="902002"/>
          </a:xfrm>
          <a:prstGeom prst="curvedConnector3">
            <a:avLst>
              <a:gd name="adj1" fmla="val -3420108"/>
            </a:avLst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2773783" y="2152609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P1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2783641" y="293586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2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5871090" y="2274786"/>
            <a:ext cx="4307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ssume there are 2 paths from A to B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5871090" y="2712385"/>
            <a:ext cx="1883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P:   A-&gt;P1-&gt;B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8433404" y="2712385"/>
            <a:ext cx="1935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P’:   A-&gt;P2-&gt;B</a:t>
            </a:r>
          </a:p>
        </p:txBody>
      </p:sp>
      <p:sp>
        <p:nvSpPr>
          <p:cNvPr id="180" name="TextBox 179"/>
          <p:cNvSpPr txBox="1"/>
          <p:nvPr/>
        </p:nvSpPr>
        <p:spPr>
          <a:xfrm>
            <a:off x="838200" y="3305200"/>
            <a:ext cx="3529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mong P and P’, P is shortest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5871090" y="3249513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So, w(p) &lt; w(p’) … … … (1)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838200" y="3684758"/>
            <a:ext cx="8039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e need to prove that: as P is shortest, so every sub path on P is shortest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855777" y="4093762"/>
            <a:ext cx="10253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we can prove that, P1 is shortest, then we will be able to claim that every path on P is shortest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855777" y="4491921"/>
            <a:ext cx="8026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For a contradiction we assume that, P1 is not the shortest path from u to v</a:t>
            </a:r>
          </a:p>
        </p:txBody>
      </p:sp>
      <p:sp>
        <p:nvSpPr>
          <p:cNvPr id="185" name="TextBox 184"/>
          <p:cNvSpPr txBox="1"/>
          <p:nvPr/>
        </p:nvSpPr>
        <p:spPr>
          <a:xfrm>
            <a:off x="855777" y="4861253"/>
            <a:ext cx="4333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So, P2 is the shortest path from u to v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855777" y="5258261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Means, w(p2) &lt; w(p1)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855777" y="5626834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(AU) +w(p2)+w(VB) &lt; w(AU)+w(p1)+w(VB)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855777" y="599540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(P’) &lt; w(P)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6308873" y="5062233"/>
            <a:ext cx="4341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n that case, P is not the shortest path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6308873" y="5351655"/>
            <a:ext cx="5271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So, if P1 is no shortest, then P is also not shortest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6308873" y="5699094"/>
            <a:ext cx="498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So, P is shortest if and only if P1 is shortest</a:t>
            </a:r>
          </a:p>
        </p:txBody>
      </p:sp>
      <p:cxnSp>
        <p:nvCxnSpPr>
          <p:cNvPr id="192" name="Straight Connector 191"/>
          <p:cNvCxnSpPr/>
          <p:nvPr/>
        </p:nvCxnSpPr>
        <p:spPr>
          <a:xfrm>
            <a:off x="6164998" y="4991038"/>
            <a:ext cx="8546" cy="1296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B2208F9-E208-891C-E721-4B2024A86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13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6849A-ADFA-429C-8805-F02579F66D75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7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is the shortest distance from A to E?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1428555" y="2764650"/>
            <a:ext cx="384561" cy="384561"/>
            <a:chOff x="1170775" y="3802878"/>
            <a:chExt cx="384561" cy="384561"/>
          </a:xfrm>
        </p:grpSpPr>
        <p:sp>
          <p:nvSpPr>
            <p:cNvPr id="118" name="Oval 1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50077" y="2276115"/>
            <a:ext cx="384561" cy="384561"/>
            <a:chOff x="1170775" y="3802878"/>
            <a:chExt cx="384561" cy="384561"/>
          </a:xfrm>
        </p:grpSpPr>
        <p:sp>
          <p:nvSpPr>
            <p:cNvPr id="121" name="Oval 12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322873" y="2268500"/>
            <a:ext cx="384561" cy="384561"/>
            <a:chOff x="1170775" y="3802878"/>
            <a:chExt cx="384561" cy="384561"/>
          </a:xfrm>
        </p:grpSpPr>
        <p:sp>
          <p:nvSpPr>
            <p:cNvPr id="124" name="Oval 12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93120" y="2749421"/>
            <a:ext cx="384561" cy="384561"/>
            <a:chOff x="1170775" y="3802878"/>
            <a:chExt cx="384561" cy="384561"/>
          </a:xfrm>
        </p:grpSpPr>
        <p:sp>
          <p:nvSpPr>
            <p:cNvPr id="127" name="Oval 12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890550" y="3371839"/>
            <a:ext cx="384561" cy="384561"/>
            <a:chOff x="1170775" y="3802878"/>
            <a:chExt cx="384561" cy="384561"/>
          </a:xfrm>
        </p:grpSpPr>
        <p:sp>
          <p:nvSpPr>
            <p:cNvPr id="130" name="Oval 12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700501" y="23187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882320" y="209637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3911108" y="233267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1948036" y="328502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624916" y="3311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cxnSp>
        <p:nvCxnSpPr>
          <p:cNvPr id="9" name="Straight Connector 8"/>
          <p:cNvCxnSpPr>
            <a:stCxn id="118" idx="7"/>
            <a:endCxn id="121" idx="2"/>
          </p:cNvCxnSpPr>
          <p:nvPr/>
        </p:nvCxnSpPr>
        <p:spPr>
          <a:xfrm flipV="1">
            <a:off x="1756798" y="2468396"/>
            <a:ext cx="593279" cy="35257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21" idx="6"/>
            <a:endCxn id="124" idx="2"/>
          </p:cNvCxnSpPr>
          <p:nvPr/>
        </p:nvCxnSpPr>
        <p:spPr>
          <a:xfrm flipV="1">
            <a:off x="2734638" y="2460781"/>
            <a:ext cx="588235" cy="761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24" idx="6"/>
            <a:endCxn id="127" idx="1"/>
          </p:cNvCxnSpPr>
          <p:nvPr/>
        </p:nvCxnSpPr>
        <p:spPr>
          <a:xfrm>
            <a:off x="3707434" y="2460781"/>
            <a:ext cx="542004" cy="3449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18" idx="5"/>
            <a:endCxn id="130" idx="2"/>
          </p:cNvCxnSpPr>
          <p:nvPr/>
        </p:nvCxnSpPr>
        <p:spPr>
          <a:xfrm>
            <a:off x="1756798" y="3092893"/>
            <a:ext cx="1133752" cy="4712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30" idx="6"/>
            <a:endCxn id="127" idx="3"/>
          </p:cNvCxnSpPr>
          <p:nvPr/>
        </p:nvCxnSpPr>
        <p:spPr>
          <a:xfrm flipV="1">
            <a:off x="3275111" y="3077664"/>
            <a:ext cx="974327" cy="48645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1041666" y="4595458"/>
            <a:ext cx="2595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 -&gt; D -&gt; E, Dis=19?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1052253" y="5098154"/>
            <a:ext cx="3999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Segoe UI Symbol4"/>
              </a:rPr>
              <a:t>Actually no solution here! Why?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050812" y="5600850"/>
            <a:ext cx="9728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Visiting B-C-B for infinite times will keep reducing the distance from A to E for infinite tim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A32A30F-0622-B746-AF02-15ED5FD6C7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98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1" grpId="0"/>
      <p:bldP spid="152" grpId="0"/>
      <p:bldP spid="1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A1FF8-B714-4C25-9C2B-FE36642BC3BE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8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is the shortest distance from A to E?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041666" y="4595458"/>
            <a:ext cx="2595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 -&gt; D -&gt; E, Dis=19?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1052253" y="5098154"/>
            <a:ext cx="5936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Segoe UI Symbol4"/>
              </a:rPr>
              <a:t>Yes, But why this case is different from previous?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050812" y="5600850"/>
            <a:ext cx="480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Because we can visit B to C but not C to B</a:t>
            </a:r>
          </a:p>
        </p:txBody>
      </p:sp>
      <p:cxnSp>
        <p:nvCxnSpPr>
          <p:cNvPr id="35" name="Straight Arrow Connector 34"/>
          <p:cNvCxnSpPr>
            <a:stCxn id="55" idx="6"/>
            <a:endCxn id="52" idx="3"/>
          </p:cNvCxnSpPr>
          <p:nvPr/>
        </p:nvCxnSpPr>
        <p:spPr>
          <a:xfrm flipV="1">
            <a:off x="3082387" y="2947729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5" idx="2"/>
          </p:cNvCxnSpPr>
          <p:nvPr/>
        </p:nvCxnSpPr>
        <p:spPr>
          <a:xfrm>
            <a:off x="1500750" y="2908181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46" idx="2"/>
          </p:cNvCxnSpPr>
          <p:nvPr/>
        </p:nvCxnSpPr>
        <p:spPr>
          <a:xfrm flipV="1">
            <a:off x="1428111" y="2338461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46" idx="6"/>
            <a:endCxn id="49" idx="2"/>
          </p:cNvCxnSpPr>
          <p:nvPr/>
        </p:nvCxnSpPr>
        <p:spPr>
          <a:xfrm flipV="1">
            <a:off x="2541914" y="2330846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49" idx="6"/>
            <a:endCxn id="52" idx="1"/>
          </p:cNvCxnSpPr>
          <p:nvPr/>
        </p:nvCxnSpPr>
        <p:spPr>
          <a:xfrm>
            <a:off x="3514710" y="2330846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1235831" y="2634715"/>
            <a:ext cx="384561" cy="384561"/>
            <a:chOff x="1170775" y="3802878"/>
            <a:chExt cx="384561" cy="384561"/>
          </a:xfrm>
        </p:grpSpPr>
        <p:sp>
          <p:nvSpPr>
            <p:cNvPr id="43" name="Oval 4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57353" y="2146180"/>
            <a:ext cx="384561" cy="384561"/>
            <a:chOff x="1170775" y="3802878"/>
            <a:chExt cx="384561" cy="384561"/>
          </a:xfrm>
        </p:grpSpPr>
        <p:sp>
          <p:nvSpPr>
            <p:cNvPr id="46" name="Oval 4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130149" y="2138565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00396" y="2619486"/>
            <a:ext cx="384561" cy="384561"/>
            <a:chOff x="1170775" y="3802878"/>
            <a:chExt cx="384561" cy="384561"/>
          </a:xfrm>
        </p:grpSpPr>
        <p:sp>
          <p:nvSpPr>
            <p:cNvPr id="52" name="Oval 5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697826" y="3241904"/>
            <a:ext cx="384561" cy="384561"/>
            <a:chOff x="1170775" y="3802878"/>
            <a:chExt cx="384561" cy="384561"/>
          </a:xfrm>
        </p:grpSpPr>
        <p:sp>
          <p:nvSpPr>
            <p:cNvPr id="55" name="Oval 5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507777" y="21888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629774" y="194935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718384" y="220274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755312" y="31550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32192" y="31811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cxnSp>
        <p:nvCxnSpPr>
          <p:cNvPr id="62" name="Straight Arrow Connector 61"/>
          <p:cNvCxnSpPr>
            <a:stCxn id="43" idx="7"/>
            <a:endCxn id="46" idx="2"/>
          </p:cNvCxnSpPr>
          <p:nvPr/>
        </p:nvCxnSpPr>
        <p:spPr>
          <a:xfrm flipV="1">
            <a:off x="1564074" y="2338461"/>
            <a:ext cx="593279" cy="352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303377" y="1980860"/>
            <a:ext cx="48494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0070C0"/>
                </a:solidFill>
                <a:latin typeface="Segoe UI Symbol4"/>
              </a:rPr>
              <a:t>If a undirected connected graph contains a negative weight edge then the graph doesn’t have a finite shortest path from any source to any destination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303377" y="3249518"/>
            <a:ext cx="3610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0070C0"/>
                </a:solidFill>
                <a:latin typeface="Segoe UI Symbol4"/>
              </a:rPr>
              <a:t>What about directed graph?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290007" y="3656815"/>
            <a:ext cx="486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0070C0"/>
                </a:solidFill>
                <a:latin typeface="Segoe UI Symbol4"/>
              </a:rPr>
              <a:t>If a directed graph contains a negative weight cycle then the graph doesn’t have any finite single source shortest path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7073F9-C35A-2B34-0CE5-03B95FF92B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68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2" grpId="0"/>
      <p:bldP spid="153" grpId="0"/>
      <p:bldP spid="63" grpId="0"/>
      <p:bldP spid="64" grpId="0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 CYC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A5EAE-1DB8-45AB-9952-D40B51D7AD56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9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833828" y="2751715"/>
            <a:ext cx="69769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latin typeface="Segoe UI Symbol4"/>
              </a:rPr>
              <a:t>If a graph G(V,E) contains a cycle </a:t>
            </a:r>
            <a:r>
              <a:rPr lang="en-US" sz="1600" b="1" dirty="0">
                <a:latin typeface="Segoe UI Symbol4"/>
              </a:rPr>
              <a:t>C </a:t>
            </a:r>
            <a:r>
              <a:rPr lang="en-US" sz="1600" dirty="0">
                <a:latin typeface="Segoe UI Symbol4"/>
              </a:rPr>
              <a:t>such that </a:t>
            </a:r>
            <a:r>
              <a:rPr lang="en-US" sz="1600" b="1" dirty="0">
                <a:latin typeface="Segoe UI Symbol4"/>
              </a:rPr>
              <a:t>C</a:t>
            </a:r>
            <a:r>
              <a:rPr lang="en-US" sz="1600" dirty="0">
                <a:latin typeface="Segoe UI Symbol4"/>
              </a:rPr>
              <a:t>: V1-&gt;</a:t>
            </a:r>
            <a:r>
              <a:rPr lang="en-GB" sz="1600" dirty="0">
                <a:latin typeface="Segoe UI Symbol4"/>
              </a:rPr>
              <a:t>V2-&gt;....-&gt; </a:t>
            </a:r>
            <a:r>
              <a:rPr lang="en-GB" sz="1600" dirty="0" err="1">
                <a:latin typeface="Segoe UI Symbol4"/>
              </a:rPr>
              <a:t>Vk</a:t>
            </a:r>
            <a:r>
              <a:rPr lang="en-GB" sz="1600" dirty="0">
                <a:latin typeface="Segoe UI Symbol4"/>
              </a:rPr>
              <a:t>-&gt;V1</a:t>
            </a:r>
            <a:endParaRPr lang="en-US" sz="1600" dirty="0">
              <a:latin typeface="Segoe UI Symbol4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833828" y="3105106"/>
            <a:ext cx="92395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latin typeface="Segoe UI Symbol4"/>
              </a:rPr>
              <a:t>Weight of the edges on </a:t>
            </a:r>
            <a:r>
              <a:rPr lang="en-US" sz="1600" b="1" dirty="0">
                <a:latin typeface="Segoe UI Symbol4"/>
              </a:rPr>
              <a:t>C</a:t>
            </a:r>
            <a:r>
              <a:rPr lang="en-US" sz="1600" dirty="0">
                <a:latin typeface="Segoe UI Symbol4"/>
              </a:rPr>
              <a:t> are: w1,</a:t>
            </a:r>
            <a:r>
              <a:rPr lang="en-GB" sz="1600" dirty="0">
                <a:latin typeface="Segoe UI Symbol4"/>
              </a:rPr>
              <a:t>w2….</a:t>
            </a:r>
            <a:r>
              <a:rPr lang="en-GB" sz="1600" dirty="0" err="1">
                <a:latin typeface="Segoe UI Symbol4"/>
              </a:rPr>
              <a:t>wk</a:t>
            </a:r>
            <a:r>
              <a:rPr lang="en-GB" sz="1600" dirty="0">
                <a:latin typeface="Segoe UI Symbol4"/>
              </a:rPr>
              <a:t> and weight of the cycle W( C ) = </a:t>
            </a:r>
            <a:r>
              <a:rPr lang="en-US" sz="1600" dirty="0">
                <a:latin typeface="Segoe UI Symbol4"/>
              </a:rPr>
              <a:t>w1 + </a:t>
            </a:r>
            <a:r>
              <a:rPr lang="en-GB" sz="1600" dirty="0">
                <a:latin typeface="Segoe UI Symbol4"/>
              </a:rPr>
              <a:t>w2 + ….. + </a:t>
            </a:r>
            <a:r>
              <a:rPr lang="en-GB" sz="1600" dirty="0" err="1">
                <a:latin typeface="Segoe UI Symbol4"/>
              </a:rPr>
              <a:t>wk</a:t>
            </a:r>
            <a:r>
              <a:rPr lang="en-GB" sz="1600" dirty="0">
                <a:latin typeface="Segoe UI Symbol4"/>
              </a:rPr>
              <a:t> </a:t>
            </a:r>
            <a:endParaRPr lang="en-US" sz="1600" dirty="0">
              <a:latin typeface="Segoe UI Symbol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3828" y="3482792"/>
            <a:ext cx="6621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latin typeface="Segoe UI Symbol4"/>
              </a:rPr>
              <a:t>If for a cycle </a:t>
            </a:r>
            <a:r>
              <a:rPr lang="en-US" sz="1600" b="1" dirty="0">
                <a:latin typeface="Segoe UI Symbol4"/>
              </a:rPr>
              <a:t>C</a:t>
            </a:r>
            <a:r>
              <a:rPr lang="en-US" sz="1600" dirty="0">
                <a:latin typeface="Segoe UI Symbol4"/>
              </a:rPr>
              <a:t>, w(c) is negative then </a:t>
            </a:r>
            <a:r>
              <a:rPr lang="en-US" sz="1600" b="1" dirty="0">
                <a:latin typeface="Segoe UI Symbol4"/>
              </a:rPr>
              <a:t>C </a:t>
            </a:r>
            <a:r>
              <a:rPr lang="en-US" sz="1600" dirty="0">
                <a:latin typeface="Segoe UI Symbol4"/>
              </a:rPr>
              <a:t>is a </a:t>
            </a:r>
            <a:r>
              <a:rPr lang="en-US" sz="1600" b="1" dirty="0">
                <a:latin typeface="Segoe UI Symbol4"/>
              </a:rPr>
              <a:t>Negative Weight Cycle</a:t>
            </a:r>
            <a:endParaRPr lang="en-US" sz="1600" dirty="0">
              <a:latin typeface="Segoe UI Symbol4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 flipH="1">
            <a:off x="2380695" y="5275078"/>
            <a:ext cx="918009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126584" y="442220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050082" y="433099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5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2662940" y="524471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3</a:t>
            </a:r>
          </a:p>
        </p:txBody>
      </p:sp>
      <p:cxnSp>
        <p:nvCxnSpPr>
          <p:cNvPr id="78" name="Straight Arrow Connector 77"/>
          <p:cNvCxnSpPr/>
          <p:nvPr/>
        </p:nvCxnSpPr>
        <p:spPr>
          <a:xfrm flipV="1">
            <a:off x="2321773" y="4215530"/>
            <a:ext cx="347311" cy="9302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1998526" y="5081598"/>
            <a:ext cx="384561" cy="384561"/>
            <a:chOff x="1170775" y="3802878"/>
            <a:chExt cx="384561" cy="384561"/>
          </a:xfrm>
        </p:grpSpPr>
        <p:sp>
          <p:nvSpPr>
            <p:cNvPr id="80" name="Oval 7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2615940" y="3887101"/>
            <a:ext cx="384561" cy="384561"/>
            <a:chOff x="1170775" y="3802878"/>
            <a:chExt cx="384561" cy="384561"/>
          </a:xfrm>
        </p:grpSpPr>
        <p:sp>
          <p:nvSpPr>
            <p:cNvPr id="83" name="Oval 8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85" name="Straight Arrow Connector 84"/>
          <p:cNvCxnSpPr/>
          <p:nvPr/>
        </p:nvCxnSpPr>
        <p:spPr>
          <a:xfrm>
            <a:off x="2941009" y="4215530"/>
            <a:ext cx="414013" cy="9154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3298412" y="5080721"/>
            <a:ext cx="384561" cy="384561"/>
            <a:chOff x="1170775" y="3802878"/>
            <a:chExt cx="384561" cy="384561"/>
          </a:xfrm>
        </p:grpSpPr>
        <p:sp>
          <p:nvSpPr>
            <p:cNvPr id="87" name="Oval 8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769534" y="5653175"/>
            <a:ext cx="2188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egoe UI Symbol4"/>
              </a:rPr>
              <a:t>W( C ) = 10 - 5 - 3 = 2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679409" y="3815751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 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520459" y="6025245"/>
            <a:ext cx="2801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egoe UI Symbol4"/>
              </a:rPr>
              <a:t>Not a Negative Weight Cycle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 flipH="1">
            <a:off x="7301648" y="5275078"/>
            <a:ext cx="918009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7047537" y="442220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7971035" y="4330990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0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7583893" y="524471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3</a:t>
            </a:r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7242726" y="4215530"/>
            <a:ext cx="347311" cy="9302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6919479" y="5081598"/>
            <a:ext cx="384561" cy="384561"/>
            <a:chOff x="1170775" y="3802878"/>
            <a:chExt cx="384561" cy="384561"/>
          </a:xfrm>
        </p:grpSpPr>
        <p:sp>
          <p:nvSpPr>
            <p:cNvPr id="98" name="Oval 9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7536893" y="3887101"/>
            <a:ext cx="384561" cy="384561"/>
            <a:chOff x="1170775" y="3802878"/>
            <a:chExt cx="384561" cy="384561"/>
          </a:xfrm>
        </p:grpSpPr>
        <p:sp>
          <p:nvSpPr>
            <p:cNvPr id="101" name="Oval 10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103" name="Straight Arrow Connector 102"/>
          <p:cNvCxnSpPr/>
          <p:nvPr/>
        </p:nvCxnSpPr>
        <p:spPr>
          <a:xfrm>
            <a:off x="7861962" y="4215530"/>
            <a:ext cx="414013" cy="9154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Group 103"/>
          <p:cNvGrpSpPr/>
          <p:nvPr/>
        </p:nvGrpSpPr>
        <p:grpSpPr>
          <a:xfrm>
            <a:off x="8219365" y="5080721"/>
            <a:ext cx="384561" cy="384561"/>
            <a:chOff x="1170775" y="3802878"/>
            <a:chExt cx="384561" cy="384561"/>
          </a:xfrm>
        </p:grpSpPr>
        <p:sp>
          <p:nvSpPr>
            <p:cNvPr id="105" name="Oval 10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6568315" y="5685155"/>
            <a:ext cx="2484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egoe UI Symbol4"/>
              </a:rPr>
              <a:t>W( C ) = 10 - 20 - 3 = -13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6762250" y="3912551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 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6683988" y="5992548"/>
            <a:ext cx="2253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egoe UI Symbol4"/>
              </a:rPr>
              <a:t>Negative Weight Cycle</a:t>
            </a:r>
          </a:p>
        </p:txBody>
      </p:sp>
      <p:grpSp>
        <p:nvGrpSpPr>
          <p:cNvPr id="112" name="Group 111"/>
          <p:cNvGrpSpPr/>
          <p:nvPr/>
        </p:nvGrpSpPr>
        <p:grpSpPr>
          <a:xfrm>
            <a:off x="2638109" y="2271892"/>
            <a:ext cx="405880" cy="384561"/>
            <a:chOff x="1161467" y="3802878"/>
            <a:chExt cx="405880" cy="384561"/>
          </a:xfrm>
        </p:grpSpPr>
        <p:sp>
          <p:nvSpPr>
            <p:cNvPr id="113" name="Oval 11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1161467" y="3802878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v1</a:t>
              </a: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3691434" y="2271890"/>
            <a:ext cx="405880" cy="384561"/>
            <a:chOff x="1161467" y="3802878"/>
            <a:chExt cx="405880" cy="384561"/>
          </a:xfrm>
        </p:grpSpPr>
        <p:sp>
          <p:nvSpPr>
            <p:cNvPr id="116" name="Oval 11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1161467" y="3802878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v2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6121564" y="2271890"/>
            <a:ext cx="384561" cy="384561"/>
            <a:chOff x="1170775" y="3802878"/>
            <a:chExt cx="384561" cy="384561"/>
          </a:xfrm>
        </p:grpSpPr>
        <p:sp>
          <p:nvSpPr>
            <p:cNvPr id="119" name="Oval 11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178559" y="3802878"/>
              <a:ext cx="37061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chemeClr val="bg1"/>
                  </a:solidFill>
                </a:rPr>
                <a:t>v</a:t>
              </a:r>
              <a:r>
                <a:rPr lang="en-US" sz="1200" b="1" dirty="0" err="1">
                  <a:solidFill>
                    <a:schemeClr val="bg1"/>
                  </a:solidFill>
                </a:rPr>
                <a:t>k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7" name="Straight Arrow Connector 6"/>
          <p:cNvCxnSpPr>
            <a:stCxn id="113" idx="6"/>
            <a:endCxn id="117" idx="1"/>
          </p:cNvCxnSpPr>
          <p:nvPr/>
        </p:nvCxnSpPr>
        <p:spPr>
          <a:xfrm flipV="1">
            <a:off x="3031978" y="2456556"/>
            <a:ext cx="659456" cy="761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116" idx="6"/>
          </p:cNvCxnSpPr>
          <p:nvPr/>
        </p:nvCxnSpPr>
        <p:spPr>
          <a:xfrm>
            <a:off x="4085303" y="2464171"/>
            <a:ext cx="656753" cy="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5452800" y="2464170"/>
            <a:ext cx="656753" cy="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>
            <a:stCxn id="119" idx="0"/>
            <a:endCxn id="113" idx="0"/>
          </p:cNvCxnSpPr>
          <p:nvPr/>
        </p:nvCxnSpPr>
        <p:spPr>
          <a:xfrm rot="16200000" flipH="1" flipV="1">
            <a:off x="4576771" y="534817"/>
            <a:ext cx="2" cy="3474147"/>
          </a:xfrm>
          <a:prstGeom prst="curvedConnector3">
            <a:avLst>
              <a:gd name="adj1" fmla="val -1143000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3148214" y="215330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b="1" dirty="0"/>
              <a:t>1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4093087" y="2151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b="1" dirty="0"/>
              <a:t>2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5488467" y="215118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b="1" dirty="0"/>
              <a:t>k-1</a:t>
            </a:r>
            <a:endParaRPr lang="en-US" b="1" dirty="0"/>
          </a:p>
        </p:txBody>
      </p:sp>
      <p:sp>
        <p:nvSpPr>
          <p:cNvPr id="125" name="TextBox 124"/>
          <p:cNvSpPr txBox="1"/>
          <p:nvPr/>
        </p:nvSpPr>
        <p:spPr>
          <a:xfrm>
            <a:off x="4742056" y="1741055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</a:t>
            </a:r>
            <a:r>
              <a:rPr lang="en-US" sz="1200" b="1" dirty="0" err="1"/>
              <a:t>k</a:t>
            </a:r>
            <a:endParaRPr lang="en-US" sz="12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48F0D64-456C-20BB-89EC-9D551994B8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22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75" grpId="0"/>
      <p:bldP spid="76" grpId="0"/>
      <p:bldP spid="77" grpId="0"/>
      <p:bldP spid="89" grpId="0"/>
      <p:bldP spid="90" grpId="0"/>
      <p:bldP spid="91" grpId="0"/>
      <p:bldP spid="93" grpId="0"/>
      <p:bldP spid="94" grpId="0"/>
      <p:bldP spid="95" grpId="0"/>
      <p:bldP spid="107" grpId="0"/>
      <p:bldP spid="108" grpId="0"/>
      <p:bldP spid="1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ALGORITH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47686" y="2136449"/>
            <a:ext cx="4104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Always takes the best at each ph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47686" y="2647772"/>
            <a:ext cx="6910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Can be applied if a problem has optimal substructure proper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47686" y="3139154"/>
            <a:ext cx="7612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Can not be applied if a problem has overlapping sub problem proper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7686" y="3648319"/>
            <a:ext cx="8551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i="1" u="sng" dirty="0">
                <a:latin typeface="Segoe UI Symbol" panose="020B0502040204020203" pitchFamily="34" charset="0"/>
                <a:ea typeface="Segoe UI Symbol" panose="020B0502040204020203" pitchFamily="34" charset="0"/>
              </a:rPr>
              <a:t>Calculating Single Source Shortest Path of a graph is solved by Greedy approach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67BAE-C044-4A13-B2D8-26399884F5D7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3DBD201-7E69-AD7B-AC16-1A1903D35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433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 CYC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AB3F7-1DB4-431C-B9CC-3421A9404B63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0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is the shortest distance from A to E?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1428555" y="2764650"/>
            <a:ext cx="384561" cy="384561"/>
            <a:chOff x="1170775" y="3802878"/>
            <a:chExt cx="384561" cy="384561"/>
          </a:xfrm>
        </p:grpSpPr>
        <p:sp>
          <p:nvSpPr>
            <p:cNvPr id="118" name="Oval 1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50077" y="2276115"/>
            <a:ext cx="384561" cy="384561"/>
            <a:chOff x="1170775" y="3802878"/>
            <a:chExt cx="384561" cy="384561"/>
          </a:xfrm>
        </p:grpSpPr>
        <p:sp>
          <p:nvSpPr>
            <p:cNvPr id="121" name="Oval 12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322873" y="2268500"/>
            <a:ext cx="384561" cy="384561"/>
            <a:chOff x="1170775" y="3802878"/>
            <a:chExt cx="384561" cy="384561"/>
          </a:xfrm>
        </p:grpSpPr>
        <p:sp>
          <p:nvSpPr>
            <p:cNvPr id="124" name="Oval 12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93120" y="2749421"/>
            <a:ext cx="384561" cy="384561"/>
            <a:chOff x="1170775" y="3802878"/>
            <a:chExt cx="384561" cy="384561"/>
          </a:xfrm>
        </p:grpSpPr>
        <p:sp>
          <p:nvSpPr>
            <p:cNvPr id="127" name="Oval 12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890550" y="3371839"/>
            <a:ext cx="384561" cy="384561"/>
            <a:chOff x="1170775" y="3802878"/>
            <a:chExt cx="384561" cy="384561"/>
          </a:xfrm>
        </p:grpSpPr>
        <p:sp>
          <p:nvSpPr>
            <p:cNvPr id="130" name="Oval 12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700501" y="23187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882320" y="209637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3285158" y="2826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624916" y="3311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041666" y="4537783"/>
            <a:ext cx="4247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Segoe UI Symbol4"/>
              </a:rPr>
              <a:t>No Answer because of no solution</a:t>
            </a:r>
          </a:p>
        </p:txBody>
      </p:sp>
      <p:cxnSp>
        <p:nvCxnSpPr>
          <p:cNvPr id="7" name="Straight Arrow Connector 6"/>
          <p:cNvCxnSpPr>
            <a:stCxn id="121" idx="6"/>
            <a:endCxn id="124" idx="2"/>
          </p:cNvCxnSpPr>
          <p:nvPr/>
        </p:nvCxnSpPr>
        <p:spPr>
          <a:xfrm flipV="1">
            <a:off x="2734638" y="2460781"/>
            <a:ext cx="588235" cy="76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24" idx="4"/>
            <a:endCxn id="130" idx="0"/>
          </p:cNvCxnSpPr>
          <p:nvPr/>
        </p:nvCxnSpPr>
        <p:spPr>
          <a:xfrm flipH="1">
            <a:off x="3082831" y="2653061"/>
            <a:ext cx="432323" cy="71877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30" idx="0"/>
            <a:endCxn id="121" idx="4"/>
          </p:cNvCxnSpPr>
          <p:nvPr/>
        </p:nvCxnSpPr>
        <p:spPr>
          <a:xfrm flipH="1" flipV="1">
            <a:off x="2542358" y="2660676"/>
            <a:ext cx="540473" cy="7111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8" idx="7"/>
            <a:endCxn id="121" idx="2"/>
          </p:cNvCxnSpPr>
          <p:nvPr/>
        </p:nvCxnSpPr>
        <p:spPr>
          <a:xfrm flipV="1">
            <a:off x="1756798" y="2468396"/>
            <a:ext cx="593279" cy="3525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30" idx="6"/>
            <a:endCxn id="127" idx="3"/>
          </p:cNvCxnSpPr>
          <p:nvPr/>
        </p:nvCxnSpPr>
        <p:spPr>
          <a:xfrm flipV="1">
            <a:off x="3275111" y="3077664"/>
            <a:ext cx="974327" cy="4864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36633" y="283772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7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806748-ED64-F1FD-8BF1-9F1148C102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23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 CYC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49FDB-4568-4FA6-8F5F-3E46CB38D781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1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is the shortest distance from A to E?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1428555" y="2764650"/>
            <a:ext cx="384561" cy="384561"/>
            <a:chOff x="1170775" y="3802878"/>
            <a:chExt cx="384561" cy="384561"/>
          </a:xfrm>
        </p:grpSpPr>
        <p:sp>
          <p:nvSpPr>
            <p:cNvPr id="118" name="Oval 1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50077" y="2276115"/>
            <a:ext cx="384561" cy="384561"/>
            <a:chOff x="1170775" y="3802878"/>
            <a:chExt cx="384561" cy="384561"/>
          </a:xfrm>
        </p:grpSpPr>
        <p:sp>
          <p:nvSpPr>
            <p:cNvPr id="121" name="Oval 12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322873" y="2268500"/>
            <a:ext cx="384561" cy="384561"/>
            <a:chOff x="1170775" y="3802878"/>
            <a:chExt cx="384561" cy="384561"/>
          </a:xfrm>
        </p:grpSpPr>
        <p:sp>
          <p:nvSpPr>
            <p:cNvPr id="124" name="Oval 12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93120" y="2749421"/>
            <a:ext cx="384561" cy="384561"/>
            <a:chOff x="1170775" y="3802878"/>
            <a:chExt cx="384561" cy="384561"/>
          </a:xfrm>
        </p:grpSpPr>
        <p:sp>
          <p:nvSpPr>
            <p:cNvPr id="127" name="Oval 12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890550" y="3371839"/>
            <a:ext cx="384561" cy="384561"/>
            <a:chOff x="1170775" y="3802878"/>
            <a:chExt cx="384561" cy="384561"/>
          </a:xfrm>
        </p:grpSpPr>
        <p:sp>
          <p:nvSpPr>
            <p:cNvPr id="130" name="Oval 12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700501" y="23187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882320" y="209637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3285158" y="2826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624916" y="3311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041666" y="4537783"/>
            <a:ext cx="6370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Segoe UI Symbol4"/>
              </a:rPr>
              <a:t>A -&gt; B -&gt; D -&gt; E; Because no negative edge cycle here</a:t>
            </a:r>
          </a:p>
        </p:txBody>
      </p:sp>
      <p:cxnSp>
        <p:nvCxnSpPr>
          <p:cNvPr id="7" name="Straight Arrow Connector 6"/>
          <p:cNvCxnSpPr>
            <a:stCxn id="121" idx="6"/>
            <a:endCxn id="124" idx="2"/>
          </p:cNvCxnSpPr>
          <p:nvPr/>
        </p:nvCxnSpPr>
        <p:spPr>
          <a:xfrm flipV="1">
            <a:off x="2734638" y="2460781"/>
            <a:ext cx="588235" cy="76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24" idx="4"/>
            <a:endCxn id="130" idx="0"/>
          </p:cNvCxnSpPr>
          <p:nvPr/>
        </p:nvCxnSpPr>
        <p:spPr>
          <a:xfrm flipH="1">
            <a:off x="3082831" y="2653061"/>
            <a:ext cx="432323" cy="71877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8" idx="7"/>
            <a:endCxn id="121" idx="2"/>
          </p:cNvCxnSpPr>
          <p:nvPr/>
        </p:nvCxnSpPr>
        <p:spPr>
          <a:xfrm flipV="1">
            <a:off x="1756798" y="2468396"/>
            <a:ext cx="593279" cy="3525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30" idx="6"/>
            <a:endCxn id="127" idx="3"/>
          </p:cNvCxnSpPr>
          <p:nvPr/>
        </p:nvCxnSpPr>
        <p:spPr>
          <a:xfrm flipV="1">
            <a:off x="3275111" y="3077664"/>
            <a:ext cx="974327" cy="4864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36633" y="283772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7</a:t>
            </a:r>
          </a:p>
        </p:txBody>
      </p:sp>
      <p:cxnSp>
        <p:nvCxnSpPr>
          <p:cNvPr id="8" name="Straight Arrow Connector 7"/>
          <p:cNvCxnSpPr>
            <a:stCxn id="121" idx="4"/>
            <a:endCxn id="131" idx="0"/>
          </p:cNvCxnSpPr>
          <p:nvPr/>
        </p:nvCxnSpPr>
        <p:spPr>
          <a:xfrm>
            <a:off x="2542358" y="2660676"/>
            <a:ext cx="545281" cy="7111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238C90F4-8BD7-1BB6-5B83-59964C2EAA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29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84B95-A590-4FDD-A328-6C58D240F70D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2</a:t>
            </a:fld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097280" y="2020162"/>
            <a:ext cx="6244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 graph doesn’t have finite single source shortest path if: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097280" y="253509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Case 1: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454779" y="2913583"/>
            <a:ext cx="6667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The graph is undirected and there is a negative weight edg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097280" y="341935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Case 2: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454779" y="3797843"/>
            <a:ext cx="6359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The graph is directed and there is a negative weight cycl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97280" y="4433800"/>
            <a:ext cx="4388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FF0000"/>
                </a:solidFill>
                <a:latin typeface="Segoe UI Symbol4"/>
              </a:rPr>
              <a:t>Dijkstra’s</a:t>
            </a:r>
            <a:r>
              <a:rPr lang="en-US" b="1" dirty="0">
                <a:solidFill>
                  <a:srgbClr val="FF0000"/>
                </a:solidFill>
                <a:latin typeface="Segoe UI Symbol4"/>
              </a:rPr>
              <a:t>  fails in both of the cases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97280" y="4885091"/>
            <a:ext cx="7274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3"/>
                </a:solidFill>
                <a:latin typeface="Segoe UI Symbol4"/>
              </a:rPr>
              <a:t>Bellman Ford’s algorithm can identify that there is no solu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07B80D-CD79-739D-1C4A-2141D9BF7B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44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VERTEX SATUR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6C9E4-6C29-437A-A211-E340C17260E0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3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65522" y="1874781"/>
            <a:ext cx="6141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A is the source then what is the saturated value of B?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165522" y="2290075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10</a:t>
            </a:r>
          </a:p>
        </p:txBody>
      </p:sp>
      <p:sp>
        <p:nvSpPr>
          <p:cNvPr id="45" name="Oval 44"/>
          <p:cNvSpPr/>
          <p:nvPr/>
        </p:nvSpPr>
        <p:spPr>
          <a:xfrm>
            <a:off x="5399432" y="4140210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842903" y="4140210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624984" y="306815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627549" y="413425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637046" y="512358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336399" y="3357240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421069" y="4423335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336399" y="4633706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203150" y="3357240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205715" y="4423335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215212" y="4633706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602952" y="48404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602952" y="349334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903809" y="40921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723579" y="50018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723579" y="346761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360944" y="40981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976830" y="3863864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785753" y="573690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754860" y="3829767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498407" y="426520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250929" y="4265989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5" name="Oval 84"/>
          <p:cNvSpPr/>
          <p:nvPr/>
        </p:nvSpPr>
        <p:spPr>
          <a:xfrm>
            <a:off x="1848100" y="4140210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 rot="16200000">
            <a:off x="3738231" y="26365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cxnSp>
        <p:nvCxnSpPr>
          <p:cNvPr id="87" name="Straight Arrow Connector 86"/>
          <p:cNvCxnSpPr>
            <a:stCxn id="85" idx="7"/>
            <a:endCxn id="51" idx="2"/>
          </p:cNvCxnSpPr>
          <p:nvPr/>
        </p:nvCxnSpPr>
        <p:spPr>
          <a:xfrm flipV="1">
            <a:off x="2341596" y="3357240"/>
            <a:ext cx="1283388" cy="8676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5" idx="6"/>
            <a:endCxn id="55" idx="2"/>
          </p:cNvCxnSpPr>
          <p:nvPr/>
        </p:nvCxnSpPr>
        <p:spPr>
          <a:xfrm flipV="1">
            <a:off x="2426266" y="4423335"/>
            <a:ext cx="1201283" cy="595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85" idx="5"/>
            <a:endCxn id="60" idx="1"/>
          </p:cNvCxnSpPr>
          <p:nvPr/>
        </p:nvCxnSpPr>
        <p:spPr>
          <a:xfrm>
            <a:off x="2341596" y="4633706"/>
            <a:ext cx="1380120" cy="5745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1" idx="6"/>
            <a:endCxn id="45" idx="1"/>
          </p:cNvCxnSpPr>
          <p:nvPr/>
        </p:nvCxnSpPr>
        <p:spPr>
          <a:xfrm>
            <a:off x="4203150" y="3357240"/>
            <a:ext cx="1280952" cy="8676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45" idx="2"/>
          </p:cNvCxnSpPr>
          <p:nvPr/>
        </p:nvCxnSpPr>
        <p:spPr>
          <a:xfrm>
            <a:off x="4205715" y="4423335"/>
            <a:ext cx="1193717" cy="595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60" idx="6"/>
            <a:endCxn id="45" idx="3"/>
          </p:cNvCxnSpPr>
          <p:nvPr/>
        </p:nvCxnSpPr>
        <p:spPr>
          <a:xfrm flipV="1">
            <a:off x="4215212" y="4633706"/>
            <a:ext cx="1268890" cy="77896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>
            <a:off x="3493317" y="2613660"/>
            <a:ext cx="472168" cy="369332"/>
            <a:chOff x="1774877" y="5329734"/>
            <a:chExt cx="472168" cy="369332"/>
          </a:xfrm>
        </p:grpSpPr>
        <p:cxnSp>
          <p:nvCxnSpPr>
            <p:cNvPr id="99" name="Straight Connector 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3533592" y="3781781"/>
            <a:ext cx="472168" cy="369332"/>
            <a:chOff x="1774877" y="5329734"/>
            <a:chExt cx="472168" cy="369332"/>
          </a:xfrm>
        </p:grpSpPr>
        <p:cxnSp>
          <p:nvCxnSpPr>
            <p:cNvPr id="102" name="Straight Connector 10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3547303" y="5756479"/>
            <a:ext cx="472168" cy="369332"/>
            <a:chOff x="1774877" y="5329734"/>
            <a:chExt cx="472168" cy="369332"/>
          </a:xfrm>
        </p:grpSpPr>
        <p:cxnSp>
          <p:nvCxnSpPr>
            <p:cNvPr id="105" name="Straight Connector 10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119" name="Oval 118"/>
          <p:cNvSpPr/>
          <p:nvPr/>
        </p:nvSpPr>
        <p:spPr>
          <a:xfrm>
            <a:off x="3624984" y="3068157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0" name="Group 119"/>
          <p:cNvGrpSpPr/>
          <p:nvPr/>
        </p:nvGrpSpPr>
        <p:grpSpPr>
          <a:xfrm>
            <a:off x="5686240" y="3829767"/>
            <a:ext cx="523444" cy="369332"/>
            <a:chOff x="1723601" y="5329734"/>
            <a:chExt cx="523444" cy="369332"/>
          </a:xfrm>
        </p:grpSpPr>
        <p:cxnSp>
          <p:nvCxnSpPr>
            <p:cNvPr id="121" name="Straight Connector 120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sp>
        <p:nvSpPr>
          <p:cNvPr id="123" name="Oval 122"/>
          <p:cNvSpPr/>
          <p:nvPr/>
        </p:nvSpPr>
        <p:spPr>
          <a:xfrm>
            <a:off x="3623704" y="4134883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3630375" y="5125022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5" name="Group 124"/>
          <p:cNvGrpSpPr/>
          <p:nvPr/>
        </p:nvGrpSpPr>
        <p:grpSpPr>
          <a:xfrm>
            <a:off x="5379931" y="3755195"/>
            <a:ext cx="634541" cy="417898"/>
            <a:chOff x="1612504" y="5261366"/>
            <a:chExt cx="634541" cy="417898"/>
          </a:xfrm>
        </p:grpSpPr>
        <p:cxnSp>
          <p:nvCxnSpPr>
            <p:cNvPr id="126" name="Straight Connector 12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28" name="Oval 127"/>
          <p:cNvSpPr/>
          <p:nvPr/>
        </p:nvSpPr>
        <p:spPr>
          <a:xfrm>
            <a:off x="5401172" y="4143661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514916" y="42556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958387" y="42556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743033" y="32001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743033" y="424972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743033" y="524059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E826F6C-F5D0-B62A-0A79-FC8798AFEE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25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2" grpId="0"/>
      <p:bldP spid="85" grpId="0" animBg="1"/>
      <p:bldP spid="119" grpId="0" animBg="1"/>
      <p:bldP spid="123" grpId="0" animBg="1"/>
      <p:bldP spid="124" grpId="0" animBg="1"/>
      <p:bldP spid="1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ELAXATION OF A DIRECTED ED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A537A-7815-40B8-9DAC-F97751D2957C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4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65522" y="1874781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if(d[v] &gt; d[u] + w(</a:t>
            </a:r>
            <a:r>
              <a:rPr lang="en-US" dirty="0" err="1">
                <a:latin typeface="Segoe UI Symbol4"/>
              </a:rPr>
              <a:t>u,v</a:t>
            </a:r>
            <a:r>
              <a:rPr lang="en-US" dirty="0">
                <a:latin typeface="Segoe UI Symbol4"/>
              </a:rPr>
              <a:t>))</a:t>
            </a:r>
          </a:p>
        </p:txBody>
      </p:sp>
      <p:sp>
        <p:nvSpPr>
          <p:cNvPr id="68" name="Oval 67"/>
          <p:cNvSpPr/>
          <p:nvPr/>
        </p:nvSpPr>
        <p:spPr>
          <a:xfrm>
            <a:off x="1242484" y="366936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1360533" y="38013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u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531567" y="2244328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[v] = d[u] + w(</a:t>
            </a:r>
            <a:r>
              <a:rPr lang="en-US" dirty="0" err="1">
                <a:latin typeface="Segoe UI Symbol4"/>
              </a:rPr>
              <a:t>u,v</a:t>
            </a:r>
            <a:r>
              <a:rPr lang="en-US" dirty="0">
                <a:latin typeface="Segoe UI Symbol4"/>
              </a:rPr>
              <a:t>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452804" y="1874781"/>
            <a:ext cx="2217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u is starting point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452804" y="2244113"/>
            <a:ext cx="214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v is ending point</a:t>
            </a:r>
          </a:p>
        </p:txBody>
      </p:sp>
      <p:sp>
        <p:nvSpPr>
          <p:cNvPr id="83" name="Oval 82"/>
          <p:cNvSpPr/>
          <p:nvPr/>
        </p:nvSpPr>
        <p:spPr>
          <a:xfrm>
            <a:off x="3710794" y="366936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3828843" y="38013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v</a:t>
            </a:r>
          </a:p>
        </p:txBody>
      </p:sp>
      <p:cxnSp>
        <p:nvCxnSpPr>
          <p:cNvPr id="7" name="Straight Arrow Connector 6"/>
          <p:cNvCxnSpPr>
            <a:stCxn id="68" idx="6"/>
            <a:endCxn id="83" idx="2"/>
          </p:cNvCxnSpPr>
          <p:nvPr/>
        </p:nvCxnSpPr>
        <p:spPr>
          <a:xfrm>
            <a:off x="1820650" y="3958449"/>
            <a:ext cx="18901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1375114" y="33000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758311" y="330003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2609269" y="358532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3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607340" y="3287515"/>
            <a:ext cx="472168" cy="369332"/>
            <a:chOff x="1774877" y="5329734"/>
            <a:chExt cx="472168" cy="369332"/>
          </a:xfrm>
        </p:grpSpPr>
        <p:cxnSp>
          <p:nvCxnSpPr>
            <p:cNvPr id="96" name="Straight Connector 9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8</a:t>
              </a:r>
            </a:p>
          </p:txBody>
        </p:sp>
      </p:grpSp>
      <p:sp>
        <p:nvSpPr>
          <p:cNvPr id="108" name="Oval 107"/>
          <p:cNvSpPr/>
          <p:nvPr/>
        </p:nvSpPr>
        <p:spPr>
          <a:xfrm>
            <a:off x="1241288" y="506229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1359337" y="51943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u</a:t>
            </a:r>
          </a:p>
        </p:txBody>
      </p:sp>
      <p:sp>
        <p:nvSpPr>
          <p:cNvPr id="110" name="Oval 109"/>
          <p:cNvSpPr/>
          <p:nvPr/>
        </p:nvSpPr>
        <p:spPr>
          <a:xfrm>
            <a:off x="3709598" y="506229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3827647" y="51943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v</a:t>
            </a:r>
          </a:p>
        </p:txBody>
      </p:sp>
      <p:cxnSp>
        <p:nvCxnSpPr>
          <p:cNvPr id="112" name="Straight Arrow Connector 111"/>
          <p:cNvCxnSpPr>
            <a:stCxn id="108" idx="6"/>
            <a:endCxn id="110" idx="2"/>
          </p:cNvCxnSpPr>
          <p:nvPr/>
        </p:nvCxnSpPr>
        <p:spPr>
          <a:xfrm>
            <a:off x="1819454" y="5351381"/>
            <a:ext cx="18901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1373918" y="4692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3757115" y="469296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2608073" y="497825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6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4648061" y="5162924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No Change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9A58A42-C075-DE37-3B91-3767051F9E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83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68" grpId="0" animBg="1"/>
      <p:bldP spid="71" grpId="0"/>
      <p:bldP spid="75" grpId="0"/>
      <p:bldP spid="76" grpId="0"/>
      <p:bldP spid="82" grpId="0"/>
      <p:bldP spid="83" grpId="0" animBg="1"/>
      <p:bldP spid="84" grpId="0"/>
      <p:bldP spid="88" grpId="0"/>
      <p:bldP spid="90" grpId="0"/>
      <p:bldP spid="92" grpId="0"/>
      <p:bldP spid="108" grpId="0" animBg="1"/>
      <p:bldP spid="109" grpId="0"/>
      <p:bldP spid="110" grpId="0" animBg="1"/>
      <p:bldP spid="111" grpId="0"/>
      <p:bldP spid="113" grpId="0"/>
      <p:bldP spid="114" grpId="0"/>
      <p:bldP spid="115" grpId="0"/>
      <p:bldP spid="1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133EB-D517-485A-A90A-87D49DE82430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5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3513" y="1747626"/>
            <a:ext cx="641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reate a sequence S containing all the edges in any order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341558" y="1750407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Relax S until all the vertices are saturated</a:t>
            </a:r>
          </a:p>
        </p:txBody>
      </p:sp>
      <p:sp>
        <p:nvSpPr>
          <p:cNvPr id="45" name="Oval 44"/>
          <p:cNvSpPr/>
          <p:nvPr/>
        </p:nvSpPr>
        <p:spPr>
          <a:xfrm>
            <a:off x="5232016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89932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96541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95474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6716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32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923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56163" y="48330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298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193528" y="39293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69502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5680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66093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40963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083513" y="4097154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4677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47500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90971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303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40808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50717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2090624"/>
            <a:ext cx="654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PB, QB, RB, AR, AP, AQ}</a:t>
            </a:r>
          </a:p>
        </p:txBody>
      </p:sp>
      <p:sp>
        <p:nvSpPr>
          <p:cNvPr id="71" name="Oval 70"/>
          <p:cNvSpPr/>
          <p:nvPr/>
        </p:nvSpPr>
        <p:spPr>
          <a:xfrm>
            <a:off x="11001087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91167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97776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96709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20075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26685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47722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20075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26685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47722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6839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336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935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8453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3111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9962599" y="39416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70737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5804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67328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41087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4109504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48010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457175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625296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599994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673282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598710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560042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30436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40932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50841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937246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ACTUAL SOLUTION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2135692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586795"/>
            <a:ext cx="104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1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st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5486499" y="4913800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[B] = </a:t>
            </a:r>
            <a:r>
              <a:rPr lang="en-US" b="1" dirty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r>
              <a:rPr lang="en-US" dirty="0">
                <a:latin typeface="Segoe UI Symbol4"/>
              </a:rPr>
              <a:t> 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5491886" y="5255181"/>
            <a:ext cx="1468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[P] + 6 = </a:t>
            </a:r>
            <a:r>
              <a:rPr lang="en-US" b="1" dirty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r>
              <a:rPr lang="en-US" dirty="0">
                <a:latin typeface="Segoe UI Symbol4"/>
              </a:rPr>
              <a:t> </a:t>
            </a:r>
          </a:p>
        </p:txBody>
      </p:sp>
      <p:sp>
        <p:nvSpPr>
          <p:cNvPr id="167" name="TextBox 166"/>
          <p:cNvSpPr txBox="1"/>
          <p:nvPr/>
        </p:nvSpPr>
        <p:spPr>
          <a:xfrm>
            <a:off x="5490494" y="5596562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NO CHANGE!</a:t>
            </a:r>
          </a:p>
        </p:txBody>
      </p:sp>
      <p:sp>
        <p:nvSpPr>
          <p:cNvPr id="8" name="Rectangle 7"/>
          <p:cNvSpPr/>
          <p:nvPr/>
        </p:nvSpPr>
        <p:spPr>
          <a:xfrm>
            <a:off x="5486499" y="4913800"/>
            <a:ext cx="1676248" cy="10520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213296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214026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2165465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573218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cxnSp>
        <p:nvCxnSpPr>
          <p:cNvPr id="174" name="Straight Connector 173"/>
          <p:cNvCxnSpPr/>
          <p:nvPr/>
        </p:nvCxnSpPr>
        <p:spPr>
          <a:xfrm flipH="1">
            <a:off x="6669569" y="2163507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Group 177"/>
          <p:cNvGrpSpPr/>
          <p:nvPr/>
        </p:nvGrpSpPr>
        <p:grpSpPr>
          <a:xfrm>
            <a:off x="3308719" y="2469940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cxnSp>
        <p:nvCxnSpPr>
          <p:cNvPr id="181" name="Straight Connector 180"/>
          <p:cNvCxnSpPr/>
          <p:nvPr/>
        </p:nvCxnSpPr>
        <p:spPr>
          <a:xfrm flipH="1">
            <a:off x="7096827" y="216164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3365334" y="3628614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sp>
        <p:nvSpPr>
          <p:cNvPr id="185" name="TextBox 184"/>
          <p:cNvSpPr txBox="1"/>
          <p:nvPr/>
        </p:nvSpPr>
        <p:spPr>
          <a:xfrm>
            <a:off x="1157281" y="5936162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Segoe UI Symbol4"/>
              </a:rPr>
              <a:t>Are all the vertices saturated?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4611088" y="5932101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No! B is not saturated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212940" y="5896096"/>
            <a:ext cx="617731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TextBox 186"/>
          <p:cNvSpPr txBox="1"/>
          <p:nvPr/>
        </p:nvSpPr>
        <p:spPr>
          <a:xfrm>
            <a:off x="1114583" y="5862541"/>
            <a:ext cx="1513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Segoe UI Symbol4"/>
              </a:rPr>
              <a:t>REPEAT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ACF4AD-2DC7-064A-C2F5-244E537FBD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4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2" grpId="0"/>
      <p:bldP spid="68" grpId="0"/>
      <p:bldP spid="71" grpId="0" animBg="1"/>
      <p:bldP spid="75" grpId="0" animBg="1"/>
      <p:bldP spid="76" grpId="0" animBg="1"/>
      <p:bldP spid="82" grpId="0" animBg="1"/>
      <p:bldP spid="83" grpId="0" animBg="1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31" grpId="0"/>
      <p:bldP spid="157" grpId="0"/>
      <p:bldP spid="158" grpId="0"/>
      <p:bldP spid="159" grpId="0"/>
      <p:bldP spid="160" grpId="0"/>
      <p:bldP spid="161" grpId="0"/>
      <p:bldP spid="162" grpId="0"/>
      <p:bldP spid="164" grpId="0"/>
      <p:bldP spid="165" grpId="0"/>
      <p:bldP spid="8" grpId="0" animBg="1"/>
      <p:bldP spid="185" grpId="0"/>
      <p:bldP spid="186" grpId="0"/>
      <p:bldP spid="27" grpId="0" animBg="1"/>
      <p:bldP spid="18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0351-E526-4F55-B6AF-BC1B5B30C66E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6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3513" y="1747626"/>
            <a:ext cx="641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reate a sequence S containing all the edges in any order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341558" y="1750407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Relax S until all the vertices are saturated</a:t>
            </a:r>
          </a:p>
        </p:txBody>
      </p:sp>
      <p:sp>
        <p:nvSpPr>
          <p:cNvPr id="45" name="Oval 44"/>
          <p:cNvSpPr/>
          <p:nvPr/>
        </p:nvSpPr>
        <p:spPr>
          <a:xfrm>
            <a:off x="5232016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89932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96541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95474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6716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32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923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56163" y="48330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298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193528" y="39293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69502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5680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66093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40963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083513" y="4097154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4677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47500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90971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303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40808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50717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2090624"/>
            <a:ext cx="654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PB, QB, RB, AR, AP, AQ}</a:t>
            </a:r>
          </a:p>
        </p:txBody>
      </p:sp>
      <p:sp>
        <p:nvSpPr>
          <p:cNvPr id="71" name="Oval 70"/>
          <p:cNvSpPr/>
          <p:nvPr/>
        </p:nvSpPr>
        <p:spPr>
          <a:xfrm>
            <a:off x="11001087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91167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97776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96709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20075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26685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47722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20075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26685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47722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6839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336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935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8453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3111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9962599" y="39416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70737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5804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67328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41087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4109504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48010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457175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625296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599994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673282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598710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560042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30436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40932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50841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937246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ACTUAL SOLUTION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2135692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586795"/>
            <a:ext cx="110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2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nd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213296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214026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2165465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573218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cxnSp>
        <p:nvCxnSpPr>
          <p:cNvPr id="174" name="Straight Connector 173"/>
          <p:cNvCxnSpPr/>
          <p:nvPr/>
        </p:nvCxnSpPr>
        <p:spPr>
          <a:xfrm flipH="1">
            <a:off x="6669569" y="2163507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Group 177"/>
          <p:cNvGrpSpPr/>
          <p:nvPr/>
        </p:nvGrpSpPr>
        <p:grpSpPr>
          <a:xfrm>
            <a:off x="3308719" y="2469940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cxnSp>
        <p:nvCxnSpPr>
          <p:cNvPr id="181" name="Straight Connector 180"/>
          <p:cNvCxnSpPr/>
          <p:nvPr/>
        </p:nvCxnSpPr>
        <p:spPr>
          <a:xfrm flipH="1">
            <a:off x="7096827" y="216164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3365334" y="3628614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487076" y="3675909"/>
            <a:ext cx="523444" cy="369332"/>
            <a:chOff x="1723601" y="5329734"/>
            <a:chExt cx="523444" cy="369332"/>
          </a:xfrm>
        </p:grpSpPr>
        <p:cxnSp>
          <p:nvCxnSpPr>
            <p:cNvPr id="120" name="Straight Connector 11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177227" y="3577985"/>
            <a:ext cx="634541" cy="417898"/>
            <a:chOff x="1612504" y="5261366"/>
            <a:chExt cx="634541" cy="417898"/>
          </a:xfrm>
        </p:grpSpPr>
        <p:cxnSp>
          <p:nvCxnSpPr>
            <p:cNvPr id="123" name="Straight Connector 12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157281" y="5936162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Segoe UI Symbol4"/>
              </a:rPr>
              <a:t>Are all the vertices saturated?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611088" y="5932101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Segoe UI Symbol4"/>
              </a:rPr>
              <a:t>YES!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1212940" y="5896096"/>
            <a:ext cx="617731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898271" y="5896096"/>
            <a:ext cx="7058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Segoe UI Symbol4"/>
              </a:rPr>
              <a:t>But how can we understand that all the vertices are saturated?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887265" y="5866323"/>
            <a:ext cx="701133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TextBox 133"/>
          <p:cNvSpPr txBox="1"/>
          <p:nvPr/>
        </p:nvSpPr>
        <p:spPr>
          <a:xfrm>
            <a:off x="1148496" y="5817139"/>
            <a:ext cx="4702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Segoe UI Symbol4"/>
              </a:rPr>
              <a:t>REPEAT FOR AN EXTRA TIME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ED6527-C286-A470-0196-8D117A818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25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27" grpId="0" animBg="1"/>
      <p:bldP spid="128" grpId="0"/>
      <p:bldP spid="133" grpId="0" animBg="1"/>
      <p:bldP spid="1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35C9C-16C5-4803-9AA0-8E3BFA5F06E9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7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3513" y="1747626"/>
            <a:ext cx="641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reate a sequence S containing all the edges in any order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341558" y="1750407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Relax S until all the vertices are saturated</a:t>
            </a:r>
          </a:p>
        </p:txBody>
      </p:sp>
      <p:sp>
        <p:nvSpPr>
          <p:cNvPr id="45" name="Oval 44"/>
          <p:cNvSpPr/>
          <p:nvPr/>
        </p:nvSpPr>
        <p:spPr>
          <a:xfrm>
            <a:off x="5232016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89932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96541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95474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6716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32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923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56163" y="48330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298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193528" y="39293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69502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5680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66093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40963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083513" y="4097154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4677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47500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90971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303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40808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50717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2090624"/>
            <a:ext cx="654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PB, QB, RB, AR, AP, AQ}</a:t>
            </a:r>
          </a:p>
        </p:txBody>
      </p:sp>
      <p:sp>
        <p:nvSpPr>
          <p:cNvPr id="71" name="Oval 70"/>
          <p:cNvSpPr/>
          <p:nvPr/>
        </p:nvSpPr>
        <p:spPr>
          <a:xfrm>
            <a:off x="11001087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91167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97776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96709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20075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26685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47722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20075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26685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47722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6839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336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935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8453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3111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9962599" y="39416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70737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5804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67328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41087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4109504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48010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457175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625296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599994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673282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598710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560042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30436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40932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50841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937246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ACTUAL SOLUTION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2135692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586795"/>
            <a:ext cx="1860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3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rd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 (Extra)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213296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214026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2165465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573218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3308719" y="2469940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3365334" y="3628614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487076" y="3675909"/>
            <a:ext cx="523444" cy="369332"/>
            <a:chOff x="1723601" y="5329734"/>
            <a:chExt cx="523444" cy="369332"/>
          </a:xfrm>
        </p:grpSpPr>
        <p:cxnSp>
          <p:nvCxnSpPr>
            <p:cNvPr id="120" name="Straight Connector 11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177227" y="3577985"/>
            <a:ext cx="634541" cy="417898"/>
            <a:chOff x="1612504" y="5261366"/>
            <a:chExt cx="634541" cy="417898"/>
          </a:xfrm>
        </p:grpSpPr>
        <p:cxnSp>
          <p:nvCxnSpPr>
            <p:cNvPr id="123" name="Straight Connector 12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157281" y="5936162"/>
            <a:ext cx="3788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Segoe UI Symbol4"/>
              </a:rPr>
              <a:t>Distance of any vertex changed?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955048" y="5949524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Segoe UI Symbol4"/>
              </a:rPr>
              <a:t>NO!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6526965" y="2452947"/>
            <a:ext cx="5284374" cy="3852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4" name="Straight Connector 173"/>
          <p:cNvCxnSpPr/>
          <p:nvPr/>
        </p:nvCxnSpPr>
        <p:spPr>
          <a:xfrm flipH="1">
            <a:off x="6669569" y="2163507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 flipH="1">
            <a:off x="7096827" y="216164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6245843" y="2642573"/>
            <a:ext cx="58264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Means if at any stage distance of all vertices doesn’t change then we can say that all the vertices are saturated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6244033" y="3640435"/>
            <a:ext cx="582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Here 2 times edge wise relaxation needed to obtain the solution and 1 additional checking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244033" y="4426954"/>
            <a:ext cx="582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will happen if we change the ordering of S?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244033" y="4930142"/>
            <a:ext cx="582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ill the number of steps be reduced?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6244032" y="5362562"/>
            <a:ext cx="594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Let’s check by considering S={AP,AQ,AR,PB,QB,RB}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457595-26BE-DD05-A117-BEE6F0CE89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34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33" grpId="0" animBg="1"/>
      <p:bldP spid="127" grpId="0"/>
      <p:bldP spid="128" grpId="0"/>
      <p:bldP spid="130" grpId="0"/>
      <p:bldP spid="132" grpId="0"/>
      <p:bldP spid="1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037974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104069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314440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037974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104069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314440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037974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104069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314440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314440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037974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104069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E1905-6E4E-4422-B2D0-D2A205D917C7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8</a:t>
            </a:fld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232016" y="382094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82094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748891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81498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80431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52121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1740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7728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56163" y="468260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1483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193528" y="377889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54459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41764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51050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394594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083513" y="3946723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31731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47500" y="39364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90971" y="39364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28809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393045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492132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6554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AP, AQ, AR, PB, QB, RB}</a:t>
            </a:r>
          </a:p>
        </p:txBody>
      </p:sp>
      <p:sp>
        <p:nvSpPr>
          <p:cNvPr id="71" name="Oval 70"/>
          <p:cNvSpPr/>
          <p:nvPr/>
        </p:nvSpPr>
        <p:spPr>
          <a:xfrm>
            <a:off x="11001087" y="383329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83329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761241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82733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81666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050324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116419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326790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050324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116419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326790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5335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1864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78523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6949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16070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9962599" y="37912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55694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42999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52285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395829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3959073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32966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306744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474865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449563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522851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448279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39487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560042" y="39487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28932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394280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493367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786815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ACTUAL SOLUTION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4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1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st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191716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422787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cxnSp>
        <p:nvCxnSpPr>
          <p:cNvPr id="174" name="Straight Connector 173"/>
          <p:cNvCxnSpPr/>
          <p:nvPr/>
        </p:nvCxnSpPr>
        <p:spPr>
          <a:xfrm flipH="1">
            <a:off x="6669569" y="1915208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Group 177"/>
          <p:cNvGrpSpPr/>
          <p:nvPr/>
        </p:nvGrpSpPr>
        <p:grpSpPr>
          <a:xfrm>
            <a:off x="3308719" y="2319509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cxnSp>
        <p:nvCxnSpPr>
          <p:cNvPr id="181" name="Straight Connector 180"/>
          <p:cNvCxnSpPr/>
          <p:nvPr/>
        </p:nvCxnSpPr>
        <p:spPr>
          <a:xfrm flipH="1">
            <a:off x="7096827" y="191335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3365334" y="3478183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487076" y="3525478"/>
            <a:ext cx="523444" cy="369332"/>
            <a:chOff x="1723601" y="5329734"/>
            <a:chExt cx="523444" cy="369332"/>
          </a:xfrm>
        </p:grpSpPr>
        <p:cxnSp>
          <p:nvCxnSpPr>
            <p:cNvPr id="120" name="Straight Connector 11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177227" y="3427554"/>
            <a:ext cx="634541" cy="417898"/>
            <a:chOff x="1612504" y="5261366"/>
            <a:chExt cx="634541" cy="417898"/>
          </a:xfrm>
        </p:grpSpPr>
        <p:cxnSp>
          <p:nvCxnSpPr>
            <p:cNvPr id="123" name="Straight Connector 12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157281" y="5785731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Segoe UI Symbol4"/>
              </a:rPr>
              <a:t>Are all the vertices saturated?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611088" y="578167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Segoe UI Symbol4"/>
              </a:rPr>
              <a:t>YES!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1212940" y="5745665"/>
            <a:ext cx="617731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781893" y="5772034"/>
            <a:ext cx="596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Segoe UI Symbol4"/>
              </a:rPr>
              <a:t>This time we required only 1 step to find the solution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505512" y="5814835"/>
            <a:ext cx="701133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TextBox 133"/>
          <p:cNvSpPr txBox="1"/>
          <p:nvPr/>
        </p:nvSpPr>
        <p:spPr>
          <a:xfrm>
            <a:off x="1020935" y="5686122"/>
            <a:ext cx="5980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Segoe UI Symbol4"/>
              </a:rPr>
              <a:t>Now we can perform an additional step to understand that we have found the solution 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6584452" y="2298455"/>
            <a:ext cx="5284374" cy="3852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6245843" y="2642573"/>
            <a:ext cx="582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Means changing the ordering of S can bring the change in number of steps required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6245843" y="3341679"/>
            <a:ext cx="582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the ordering is best (best case) we may reach to the solution in just one step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6245843" y="4100749"/>
            <a:ext cx="582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But how many steps do we require in worst case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D478C0-B408-41C8-F227-27680F36C4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99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27" grpId="0" animBg="1"/>
      <p:bldP spid="128" grpId="0"/>
      <p:bldP spid="133" grpId="0" animBg="1"/>
      <p:bldP spid="134" grpId="0"/>
      <p:bldP spid="130" grpId="0" animBg="1"/>
      <p:bldP spid="132" grpId="0"/>
      <p:bldP spid="135" grpId="0"/>
      <p:bldP spid="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8710-7437-4ABF-AE88-D21F10BD469F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CD, BC, AB}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4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1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st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tep</a:t>
              </a: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aturated Vertex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B</a:t>
              </a: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solidFill>
                    <a:schemeClr val="accent2"/>
                  </a:solidFill>
                  <a:latin typeface="Segoe UI Symbol4"/>
                </a:rPr>
                <a:t>ACTUAL SOLUTION</a:t>
              </a: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B3A0DD-5612-EB31-44FF-92BE88589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05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CALCULATING WEIGHT OF A PATH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34D5F-4B21-4141-85B2-C0576B73B0C7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</a:t>
            </a:fld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323745" y="232235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29827" y="232235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935909" y="2322354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241991" y="2322354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947188" y="2621458"/>
            <a:ext cx="70787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253270" y="2621457"/>
            <a:ext cx="707877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559352" y="2621457"/>
            <a:ext cx="70787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97280" y="4715557"/>
            <a:ext cx="495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The 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weight of path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p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=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da-DK" baseline="-25000" dirty="0">
                <a:latin typeface="Segoe UI Symbol" panose="020B0502040204020203" pitchFamily="34" charset="0"/>
                <a:ea typeface="Segoe UI Symbol" panose="020B0502040204020203" pitchFamily="34" charset="0"/>
              </a:rPr>
              <a:t>1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en-GB" dirty="0">
                <a:latin typeface="Segoe UI Symbol" panose="020B0502040204020203" pitchFamily="34" charset="0"/>
                <a:ea typeface="Segoe UI Symbol" panose="020B0502040204020203" pitchFamily="34" charset="0"/>
              </a:rPr>
              <a:t>-&gt;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da-DK" baseline="-25000" dirty="0">
                <a:latin typeface="Segoe UI Symbol" panose="020B0502040204020203" pitchFamily="34" charset="0"/>
                <a:ea typeface="Segoe UI Symbol" panose="020B0502040204020203" pitchFamily="34" charset="0"/>
              </a:rPr>
              <a:t>2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en-GB" dirty="0">
                <a:latin typeface="Segoe UI Symbol" panose="020B0502040204020203" pitchFamily="34" charset="0"/>
                <a:ea typeface="Segoe UI Symbol" panose="020B0502040204020203" pitchFamily="34" charset="0"/>
              </a:rPr>
              <a:t>-&gt;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… </a:t>
            </a:r>
            <a:r>
              <a:rPr lang="en-GB" dirty="0">
                <a:latin typeface="Segoe UI Symbol" panose="020B0502040204020203" pitchFamily="34" charset="0"/>
                <a:ea typeface="Segoe UI Symbol" panose="020B0502040204020203" pitchFamily="34" charset="0"/>
              </a:rPr>
              <a:t>-&gt;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da-DK" baseline="-25000" dirty="0">
                <a:latin typeface="Segoe UI Symbol" panose="020B0502040204020203" pitchFamily="34" charset="0"/>
                <a:ea typeface="Segoe UI Symbol" panose="020B0502040204020203" pitchFamily="34" charset="0"/>
              </a:rPr>
              <a:t>k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is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17458"/>
              </p:ext>
            </p:extLst>
          </p:nvPr>
        </p:nvGraphicFramePr>
        <p:xfrm>
          <a:off x="2074059" y="5188039"/>
          <a:ext cx="2673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31640" progId="Equation.DSMT4">
                  <p:embed/>
                </p:oleObj>
              </mc:Choice>
              <mc:Fallback>
                <p:oleObj name="Equation" r:id="rId2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59" y="5188039"/>
                        <a:ext cx="2673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475090" y="2879564"/>
            <a:ext cx="5100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1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2803533" y="2879564"/>
            <a:ext cx="497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2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4097992" y="2879563"/>
            <a:ext cx="497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3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5399747" y="2879563"/>
            <a:ext cx="497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4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2029409" y="22159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3363917" y="22159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4684137" y="22159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97280" y="3529105"/>
            <a:ext cx="3653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weight of the path?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97280" y="3903166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Ans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: 2 + 5 + 1 = 8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97280" y="4294888"/>
            <a:ext cx="4371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(p) = w(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 + w(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 + w(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02794" y="3529105"/>
            <a:ext cx="411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distance from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to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?</a:t>
            </a: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2767449" y="242787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1466060" y="24128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4071794" y="2426172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5384640" y="242787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402794" y="3925556"/>
            <a:ext cx="1087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Ans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: 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402794" y="4313537"/>
            <a:ext cx="3539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formula behind it?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02794" y="4701518"/>
            <a:ext cx="317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d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en-US" sz="1200" b="1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k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 = d(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k-1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 + 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en-US" sz="1200" b="1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k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k-1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046C6A-D0EB-002C-B062-737F9866B7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71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31" grpId="0"/>
      <p:bldP spid="32" grpId="0"/>
      <p:bldP spid="33" grpId="0"/>
      <p:bldP spid="39" grpId="0"/>
      <p:bldP spid="40" grpId="0"/>
      <p:bldP spid="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EC818-25F9-430D-B644-358E20CF9022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CD, BC, AB}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10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2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nd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tep</a:t>
              </a: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aturated Vertex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B</a:t>
              </a: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solidFill>
                    <a:schemeClr val="accent2"/>
                  </a:solidFill>
                  <a:latin typeface="Segoe UI Symbol4"/>
                </a:rPr>
                <a:t>ACTUAL SOLUTION</a:t>
              </a: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45416" y="3081128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55469" y="2896722"/>
            <a:ext cx="1487871" cy="371271"/>
            <a:chOff x="7899037" y="2996960"/>
            <a:chExt cx="1487871" cy="371271"/>
          </a:xfrm>
        </p:grpSpPr>
        <p:sp>
          <p:nvSpPr>
            <p:cNvPr id="72" name="TextBox 71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C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9C6AF8-0D58-B920-AAC3-ABAAA97D8B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16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0B998-68C7-449E-8DDD-9C8811D081D1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CD, BC, AB}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65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3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rd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tep</a:t>
              </a: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aturated Vertex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B</a:t>
              </a: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solidFill>
                    <a:schemeClr val="accent2"/>
                  </a:solidFill>
                  <a:latin typeface="Segoe UI Symbol4"/>
                </a:rPr>
                <a:t>ACTUAL SOLUTION</a:t>
              </a: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45416" y="3081128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55469" y="2896722"/>
            <a:ext cx="1487871" cy="371271"/>
            <a:chOff x="7899037" y="2996960"/>
            <a:chExt cx="1487871" cy="371271"/>
          </a:xfrm>
        </p:grpSpPr>
        <p:sp>
          <p:nvSpPr>
            <p:cNvPr id="72" name="TextBox 71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C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464267" y="3054196"/>
            <a:ext cx="472168" cy="369332"/>
            <a:chOff x="1774877" y="5329734"/>
            <a:chExt cx="472168" cy="369332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955469" y="3397309"/>
            <a:ext cx="1487871" cy="371271"/>
            <a:chOff x="7899037" y="2996960"/>
            <a:chExt cx="1487871" cy="371271"/>
          </a:xfrm>
        </p:grpSpPr>
        <p:sp>
          <p:nvSpPr>
            <p:cNvPr id="84" name="TextBox 8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3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D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D561EA-85F6-36C7-92D2-CA79258531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77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93F02-6ABF-4C8B-AC9C-00E8773C5252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CD, BC, AB}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57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4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th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tep</a:t>
              </a: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aturated Vertex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B</a:t>
              </a: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solidFill>
                    <a:schemeClr val="accent2"/>
                  </a:solidFill>
                  <a:latin typeface="Segoe UI Symbol4"/>
                </a:rPr>
                <a:t>ACTUAL SOLUTION</a:t>
              </a: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45416" y="3081128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55469" y="2896722"/>
            <a:ext cx="1487871" cy="371271"/>
            <a:chOff x="7899037" y="2996960"/>
            <a:chExt cx="1487871" cy="371271"/>
          </a:xfrm>
        </p:grpSpPr>
        <p:sp>
          <p:nvSpPr>
            <p:cNvPr id="72" name="TextBox 71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C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464267" y="3054196"/>
            <a:ext cx="472168" cy="369332"/>
            <a:chOff x="1774877" y="5329734"/>
            <a:chExt cx="472168" cy="369332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955469" y="3397309"/>
            <a:ext cx="1487871" cy="371271"/>
            <a:chOff x="7899037" y="2996960"/>
            <a:chExt cx="1487871" cy="371271"/>
          </a:xfrm>
        </p:grpSpPr>
        <p:sp>
          <p:nvSpPr>
            <p:cNvPr id="84" name="TextBox 8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3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D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7955469" y="3869659"/>
            <a:ext cx="2285525" cy="371078"/>
            <a:chOff x="7899037" y="2997153"/>
            <a:chExt cx="2285525" cy="371078"/>
          </a:xfrm>
        </p:grpSpPr>
        <p:sp>
          <p:nvSpPr>
            <p:cNvPr id="87" name="TextBox 86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8589253" y="2997153"/>
              <a:ext cx="1595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NO CHANGE</a:t>
              </a: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0455792" y="3869659"/>
            <a:ext cx="119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SOLVED!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248829" y="4515602"/>
            <a:ext cx="4943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Means in the worst case only one vertex saturates at each ste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7248828" y="5146347"/>
            <a:ext cx="4943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ithout source there are (n-1) vertices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7248829" y="5630101"/>
            <a:ext cx="4943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ich can take up to (n-1) steps to be saturated in edge wise relax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26EC17-1C61-426A-C382-7E4E8A4226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77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91" grpId="0"/>
      <p:bldP spid="9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4D5A2-F04F-4D0C-9567-74598135A009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1007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a graph contains </a:t>
            </a:r>
            <a:r>
              <a:rPr lang="en-US" b="1" dirty="0">
                <a:solidFill>
                  <a:schemeClr val="accent3"/>
                </a:solidFill>
                <a:latin typeface="Segoe UI Symbol4"/>
              </a:rPr>
              <a:t>no negative weight cycle</a:t>
            </a:r>
            <a:r>
              <a:rPr lang="en-US" dirty="0">
                <a:latin typeface="Segoe UI Symbol4"/>
              </a:rPr>
              <a:t> then it will all the vertices will surely saturate after (n-1) times Edge wise relaxation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97280" y="2671733"/>
            <a:ext cx="1007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a graph contains </a:t>
            </a:r>
            <a:r>
              <a:rPr lang="en-US" b="1" dirty="0">
                <a:solidFill>
                  <a:srgbClr val="FF0000"/>
                </a:solidFill>
                <a:latin typeface="Segoe UI Symbol4"/>
              </a:rPr>
              <a:t>negative weight cycle</a:t>
            </a:r>
            <a:r>
              <a:rPr lang="en-US" dirty="0">
                <a:latin typeface="Segoe UI Symbol4"/>
              </a:rPr>
              <a:t> then some vertices will keep saturating for lifetime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097280" y="3283188"/>
            <a:ext cx="1007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By reversing the statements we can say: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451903" y="3709977"/>
            <a:ext cx="1007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A graph contains </a:t>
            </a:r>
            <a:r>
              <a:rPr lang="en-US" b="1" dirty="0">
                <a:solidFill>
                  <a:schemeClr val="accent3"/>
                </a:solidFill>
                <a:latin typeface="Segoe UI Symbol4"/>
              </a:rPr>
              <a:t>no negative weight cycle</a:t>
            </a:r>
            <a:r>
              <a:rPr lang="en-US" dirty="0">
                <a:latin typeface="Segoe UI Symbol4"/>
              </a:rPr>
              <a:t> if all of its vertices saturates after (n-1) times Edge wise relaxation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1451903" y="4356308"/>
            <a:ext cx="1007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A graph contains </a:t>
            </a:r>
            <a:r>
              <a:rPr lang="en-US" b="1" dirty="0">
                <a:solidFill>
                  <a:srgbClr val="FF0000"/>
                </a:solidFill>
                <a:latin typeface="Segoe UI Symbol4"/>
              </a:rPr>
              <a:t>negative weight cycle</a:t>
            </a:r>
            <a:r>
              <a:rPr lang="en-US" dirty="0">
                <a:latin typeface="Segoe UI Symbol4"/>
              </a:rPr>
              <a:t> if some of its vertices keeps changing at n</a:t>
            </a:r>
            <a:r>
              <a:rPr lang="en-US" baseline="30000" dirty="0">
                <a:latin typeface="Segoe UI Symbol4"/>
              </a:rPr>
              <a:t>th</a:t>
            </a:r>
            <a:r>
              <a:rPr lang="en-US" dirty="0">
                <a:latin typeface="Segoe UI Symbol4"/>
              </a:rPr>
              <a:t> iteration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083512" y="4932828"/>
            <a:ext cx="1007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This is the technique applied in Bellman Ford’s algorithm to identify a negative weight edge cycle which has no sol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C335BF6-FE26-5411-8430-D86F47F5FC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11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94" grpId="0"/>
      <p:bldP spid="95" grpId="0"/>
      <p:bldP spid="96" grpId="0"/>
      <p:bldP spid="9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A07CF-C6AB-4B20-800A-38FBF5573ABA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1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08243" y="3982509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Slide Number Placeholder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6ADA06-8E03-FEC9-2580-5DAB807917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39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28" grpId="0" animBg="1"/>
      <p:bldP spid="43" grpId="0"/>
      <p:bldP spid="44" grpId="0"/>
      <p:bldP spid="45" grpId="0"/>
      <p:bldP spid="46" grpId="0"/>
      <p:bldP spid="47" grpId="0"/>
      <p:bldP spid="48" grpId="0" animBg="1"/>
      <p:bldP spid="52" grpId="0" animBg="1"/>
      <p:bldP spid="5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D827A-A441-4E2E-802D-853190AC5F5E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2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F21599-2E73-1BBB-5B3C-80666B9FE0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49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1F716-4BB8-4507-96D2-F826B6BC7C7E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3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3E6CF1E-C6CA-C991-6CC6-EB79ED6D1C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48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777C1-2260-495A-A498-7A3405D5F19D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4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FC5BC94-1A62-E545-8C4E-EDB38AB1D7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29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8B6F6-B539-47B5-B3C3-694D16535048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CHECKING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Left Brace 80"/>
          <p:cNvSpPr/>
          <p:nvPr/>
        </p:nvSpPr>
        <p:spPr>
          <a:xfrm>
            <a:off x="1285591" y="5151733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82" name="TextBox 81"/>
          <p:cNvSpPr txBox="1"/>
          <p:nvPr/>
        </p:nvSpPr>
        <p:spPr>
          <a:xfrm>
            <a:off x="6340786" y="5620906"/>
            <a:ext cx="1529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Segoe UI Symbol4"/>
              </a:rPr>
              <a:t>SOLVED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AF8A290-C638-7A84-76AB-1ED31ED8A2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66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8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53599-4CCE-4383-A76C-92B08D6CC972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1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08243" y="3982509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702706-38BF-3F24-FDD6-C75897C419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87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28" grpId="0" animBg="1"/>
      <p:bldP spid="43" grpId="0"/>
      <p:bldP spid="44" grpId="0"/>
      <p:bldP spid="45" grpId="0"/>
      <p:bldP spid="46" grpId="0"/>
      <p:bldP spid="47" grpId="0"/>
      <p:bldP spid="48" grpId="0" animBg="1"/>
      <p:bldP spid="52" grpId="0" animBg="1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>
            <a:stCxn id="8" idx="6"/>
            <a:endCxn id="10" idx="2"/>
          </p:cNvCxnSpPr>
          <p:nvPr/>
        </p:nvCxnSpPr>
        <p:spPr>
          <a:xfrm flipV="1">
            <a:off x="2216724" y="4118489"/>
            <a:ext cx="3228887" cy="128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30" idx="3"/>
            <a:endCxn id="10" idx="2"/>
          </p:cNvCxnSpPr>
          <p:nvPr/>
        </p:nvCxnSpPr>
        <p:spPr>
          <a:xfrm flipV="1">
            <a:off x="2245596" y="4118489"/>
            <a:ext cx="3200015" cy="128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2"/>
            <a:endCxn id="8" idx="0"/>
          </p:cNvCxnSpPr>
          <p:nvPr/>
        </p:nvCxnSpPr>
        <p:spPr>
          <a:xfrm flipH="1">
            <a:off x="1917622" y="3282850"/>
            <a:ext cx="1603845" cy="5493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7" idx="0"/>
          </p:cNvCxnSpPr>
          <p:nvPr/>
        </p:nvCxnSpPr>
        <p:spPr>
          <a:xfrm flipV="1">
            <a:off x="1910826" y="3283079"/>
            <a:ext cx="1568927" cy="5491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OF SHORTEST PATH</a:t>
            </a:r>
          </a:p>
        </p:txBody>
      </p:sp>
      <p:sp>
        <p:nvSpPr>
          <p:cNvPr id="7" name="Oval 6"/>
          <p:cNvSpPr/>
          <p:nvPr/>
        </p:nvSpPr>
        <p:spPr>
          <a:xfrm>
            <a:off x="3521467" y="298374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18519" y="383220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45611" y="3819386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10" idx="0"/>
            <a:endCxn id="7" idx="6"/>
          </p:cNvCxnSpPr>
          <p:nvPr/>
        </p:nvCxnSpPr>
        <p:spPr>
          <a:xfrm flipH="1" flipV="1">
            <a:off x="4119672" y="3282850"/>
            <a:ext cx="1625042" cy="536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919879" y="5137788"/>
            <a:ext cx="625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ch one is the suitable path for visiting from Hall to D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3DA9B-CA5C-45D2-8E42-5E7D0D059DCE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</a:t>
            </a:fld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316511" y="3105063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838688" y="31586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10039" y="4176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19879" y="5585912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 -&gt; M12 -&gt; MIST -&gt; D</a:t>
            </a:r>
          </a:p>
        </p:txBody>
      </p:sp>
      <p:sp>
        <p:nvSpPr>
          <p:cNvPr id="69" name="TextBox 68"/>
          <p:cNvSpPr txBox="1"/>
          <p:nvPr/>
        </p:nvSpPr>
        <p:spPr>
          <a:xfrm rot="16200000">
            <a:off x="1762771" y="447938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0" name="TextBox 69"/>
          <p:cNvSpPr txBox="1"/>
          <p:nvPr/>
        </p:nvSpPr>
        <p:spPr>
          <a:xfrm rot="16200000">
            <a:off x="3639855" y="26611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1" name="TextBox 70"/>
          <p:cNvSpPr txBox="1"/>
          <p:nvPr/>
        </p:nvSpPr>
        <p:spPr>
          <a:xfrm rot="16200000">
            <a:off x="5589863" y="444462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522347" y="4479386"/>
            <a:ext cx="421216" cy="369332"/>
            <a:chOff x="1021000" y="3355368"/>
            <a:chExt cx="421216" cy="369332"/>
          </a:xfrm>
        </p:grpSpPr>
        <p:cxnSp>
          <p:nvCxnSpPr>
            <p:cNvPr id="73" name="Straight Connector 72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77" name="Oval 76"/>
          <p:cNvSpPr/>
          <p:nvPr/>
        </p:nvSpPr>
        <p:spPr>
          <a:xfrm>
            <a:off x="1611723" y="3832205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89647" y="3962030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</a:t>
            </a:r>
          </a:p>
        </p:txBody>
      </p:sp>
      <p:sp>
        <p:nvSpPr>
          <p:cNvPr id="78" name="Oval 77"/>
          <p:cNvSpPr/>
          <p:nvPr/>
        </p:nvSpPr>
        <p:spPr>
          <a:xfrm>
            <a:off x="3520528" y="2990629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445611" y="381472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358751" y="2158796"/>
            <a:ext cx="598205" cy="59820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78" idx="7"/>
            <a:endCxn id="80" idx="2"/>
          </p:cNvCxnSpPr>
          <p:nvPr/>
        </p:nvCxnSpPr>
        <p:spPr>
          <a:xfrm flipV="1">
            <a:off x="4031128" y="2457899"/>
            <a:ext cx="1327623" cy="620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80" idx="5"/>
            <a:endCxn id="79" idx="7"/>
          </p:cNvCxnSpPr>
          <p:nvPr/>
        </p:nvCxnSpPr>
        <p:spPr>
          <a:xfrm>
            <a:off x="5869351" y="2669396"/>
            <a:ext cx="86860" cy="1232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956956" y="296277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0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403111" y="2363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 rot="16200000">
            <a:off x="5529835" y="184430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5508810" y="2291775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D</a:t>
            </a:r>
          </a:p>
        </p:txBody>
      </p:sp>
      <p:sp>
        <p:nvSpPr>
          <p:cNvPr id="93" name="Oval 92"/>
          <p:cNvSpPr/>
          <p:nvPr/>
        </p:nvSpPr>
        <p:spPr>
          <a:xfrm>
            <a:off x="3518439" y="2990628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313171" y="2598927"/>
            <a:ext cx="566496" cy="369332"/>
            <a:chOff x="875720" y="3355368"/>
            <a:chExt cx="566496" cy="369332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5445610" y="381705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358751" y="4433871"/>
            <a:ext cx="421216" cy="369332"/>
            <a:chOff x="1021000" y="3355368"/>
            <a:chExt cx="421216" cy="369332"/>
          </a:xfrm>
        </p:grpSpPr>
        <p:cxnSp>
          <p:nvCxnSpPr>
            <p:cNvPr id="107" name="Straight Connector 106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109" name="Oval 108"/>
          <p:cNvSpPr/>
          <p:nvPr/>
        </p:nvSpPr>
        <p:spPr>
          <a:xfrm>
            <a:off x="3517500" y="299062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5445609" y="3823534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18360" y="39507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12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3498627" y="311351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IS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2B39FB-72FA-D3E1-42F4-58095D0EE3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91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0" grpId="0"/>
      <p:bldP spid="69" grpId="0"/>
      <p:bldP spid="70" grpId="0"/>
      <p:bldP spid="71" grpId="0"/>
      <p:bldP spid="77" grpId="0" animBg="1"/>
      <p:bldP spid="78" grpId="0" animBg="1"/>
      <p:bldP spid="79" grpId="0" animBg="1"/>
      <p:bldP spid="89" grpId="0"/>
      <p:bldP spid="93" grpId="0" animBg="1"/>
      <p:bldP spid="105" grpId="0" animBg="1"/>
      <p:bldP spid="109" grpId="0" animBg="1"/>
      <p:bldP spid="1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0ABBA-300F-49C7-94E1-12AF88C0CF94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2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0EB0C-F2E8-AC39-F250-F8C276D9E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68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F94E3-28E1-4DC2-B6BD-92D893F138DC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3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9048366" y="3077652"/>
            <a:ext cx="445009" cy="494380"/>
            <a:chOff x="1802036" y="5184884"/>
            <a:chExt cx="445009" cy="494380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4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A25223-29EF-9D16-CEDA-E46A2976E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95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15FD3-4FF7-45D7-B77F-0EDFB1CE5650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4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9048366" y="3077652"/>
            <a:ext cx="445009" cy="494380"/>
            <a:chOff x="1802036" y="5184884"/>
            <a:chExt cx="445009" cy="494380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4</a:t>
              </a: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9021207" y="5831937"/>
            <a:ext cx="472168" cy="369332"/>
            <a:chOff x="1774877" y="5329734"/>
            <a:chExt cx="472168" cy="369332"/>
          </a:xfrm>
        </p:grpSpPr>
        <p:cxnSp>
          <p:nvCxnSpPr>
            <p:cNvPr id="86" name="Straight Connector 8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0738805" y="3828421"/>
            <a:ext cx="352524" cy="452076"/>
            <a:chOff x="1894521" y="5227188"/>
            <a:chExt cx="352524" cy="452076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1894521" y="52271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7358162" y="3790837"/>
            <a:ext cx="445009" cy="494380"/>
            <a:chOff x="1802036" y="5184884"/>
            <a:chExt cx="445009" cy="494380"/>
          </a:xfrm>
        </p:grpSpPr>
        <p:cxnSp>
          <p:nvCxnSpPr>
            <p:cNvPr id="98" name="Straight Connector 9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802036" y="5184884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-2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08D488A-1EAD-219A-3EB0-F787CF723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71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52FC8-86DD-4F83-BB68-FFCE7931490A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CHECKING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9048366" y="3077652"/>
            <a:ext cx="445009" cy="494380"/>
            <a:chOff x="1802036" y="5184884"/>
            <a:chExt cx="445009" cy="494380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4</a:t>
              </a: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9021207" y="5831937"/>
            <a:ext cx="472168" cy="369332"/>
            <a:chOff x="1774877" y="5329734"/>
            <a:chExt cx="472168" cy="369332"/>
          </a:xfrm>
        </p:grpSpPr>
        <p:cxnSp>
          <p:nvCxnSpPr>
            <p:cNvPr id="86" name="Straight Connector 8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0738805" y="3828421"/>
            <a:ext cx="352524" cy="452076"/>
            <a:chOff x="1894521" y="5227188"/>
            <a:chExt cx="352524" cy="452076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1894521" y="52271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7358162" y="3790837"/>
            <a:ext cx="445009" cy="494380"/>
            <a:chOff x="1802036" y="5184884"/>
            <a:chExt cx="445009" cy="494380"/>
          </a:xfrm>
        </p:grpSpPr>
        <p:cxnSp>
          <p:nvCxnSpPr>
            <p:cNvPr id="98" name="Straight Connector 9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802036" y="5184884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-2</a:t>
              </a:r>
            </a:p>
          </p:txBody>
        </p:sp>
      </p:grpSp>
      <p:sp>
        <p:nvSpPr>
          <p:cNvPr id="91" name="Left Brace 90"/>
          <p:cNvSpPr/>
          <p:nvPr/>
        </p:nvSpPr>
        <p:spPr>
          <a:xfrm>
            <a:off x="1285592" y="5095906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01" name="TextBox 100"/>
          <p:cNvSpPr txBox="1"/>
          <p:nvPr/>
        </p:nvSpPr>
        <p:spPr>
          <a:xfrm rot="19402214">
            <a:off x="8580027" y="3860840"/>
            <a:ext cx="5261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Segoe UI Symbol4"/>
              </a:rPr>
              <a:t>X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255418" y="5670257"/>
            <a:ext cx="2319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Segoe UI Symbol4"/>
              </a:rPr>
              <a:t>NO SOLU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E4F2A1F-69C7-D23C-27DD-8C13422942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19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01" grpId="0"/>
      <p:bldP spid="10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55A36-64AD-4C60-93A0-7B7400F8EC46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EC47F48-8D19-34DB-B4EF-0D01C3E273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8277" y="1392403"/>
            <a:ext cx="1843176" cy="141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1647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4" name="Straight Connector 83"/>
          <p:cNvCxnSpPr>
            <a:stCxn id="80" idx="5"/>
            <a:endCxn id="79" idx="7"/>
          </p:cNvCxnSpPr>
          <p:nvPr/>
        </p:nvCxnSpPr>
        <p:spPr>
          <a:xfrm>
            <a:off x="5869351" y="2669396"/>
            <a:ext cx="86860" cy="1232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110" idx="7"/>
            <a:endCxn id="80" idx="5"/>
          </p:cNvCxnSpPr>
          <p:nvPr/>
        </p:nvCxnSpPr>
        <p:spPr>
          <a:xfrm flipH="1" flipV="1">
            <a:off x="5869351" y="2669396"/>
            <a:ext cx="86858" cy="124174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0"/>
            <a:endCxn id="7" idx="6"/>
          </p:cNvCxnSpPr>
          <p:nvPr/>
        </p:nvCxnSpPr>
        <p:spPr>
          <a:xfrm flipH="1" flipV="1">
            <a:off x="4119672" y="3282850"/>
            <a:ext cx="1625042" cy="536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110" idx="0"/>
            <a:endCxn id="7" idx="6"/>
          </p:cNvCxnSpPr>
          <p:nvPr/>
        </p:nvCxnSpPr>
        <p:spPr>
          <a:xfrm flipH="1" flipV="1">
            <a:off x="4119672" y="3282850"/>
            <a:ext cx="1625040" cy="54068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6"/>
            <a:endCxn id="10" idx="2"/>
          </p:cNvCxnSpPr>
          <p:nvPr/>
        </p:nvCxnSpPr>
        <p:spPr>
          <a:xfrm flipV="1">
            <a:off x="2216724" y="4118489"/>
            <a:ext cx="3228887" cy="128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30" idx="3"/>
            <a:endCxn id="10" idx="2"/>
          </p:cNvCxnSpPr>
          <p:nvPr/>
        </p:nvCxnSpPr>
        <p:spPr>
          <a:xfrm flipV="1">
            <a:off x="2245596" y="4118489"/>
            <a:ext cx="3200015" cy="128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2"/>
            <a:endCxn id="8" idx="0"/>
          </p:cNvCxnSpPr>
          <p:nvPr/>
        </p:nvCxnSpPr>
        <p:spPr>
          <a:xfrm flipH="1">
            <a:off x="1917622" y="3282850"/>
            <a:ext cx="1603845" cy="5493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7" idx="0"/>
          </p:cNvCxnSpPr>
          <p:nvPr/>
        </p:nvCxnSpPr>
        <p:spPr>
          <a:xfrm flipV="1">
            <a:off x="1910826" y="3283079"/>
            <a:ext cx="1568927" cy="5491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OF SHORTEST PATH</a:t>
            </a:r>
          </a:p>
        </p:txBody>
      </p:sp>
      <p:sp>
        <p:nvSpPr>
          <p:cNvPr id="7" name="Oval 6"/>
          <p:cNvSpPr/>
          <p:nvPr/>
        </p:nvSpPr>
        <p:spPr>
          <a:xfrm>
            <a:off x="3521467" y="298374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18519" y="383220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45611" y="3819386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919879" y="5137788"/>
            <a:ext cx="625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ch one is the suitable path for visiting from Hall to D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1A90-5B99-4F5D-B22D-E8F0582DCB33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5</a:t>
            </a:fld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316511" y="3105063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838688" y="31586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10039" y="4176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19879" y="5585912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 -&gt; M12 -&gt; MIST -&gt; D</a:t>
            </a:r>
          </a:p>
        </p:txBody>
      </p:sp>
      <p:sp>
        <p:nvSpPr>
          <p:cNvPr id="69" name="TextBox 68"/>
          <p:cNvSpPr txBox="1"/>
          <p:nvPr/>
        </p:nvSpPr>
        <p:spPr>
          <a:xfrm rot="16200000">
            <a:off x="1762771" y="447938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0" name="TextBox 69"/>
          <p:cNvSpPr txBox="1"/>
          <p:nvPr/>
        </p:nvSpPr>
        <p:spPr>
          <a:xfrm rot="16200000">
            <a:off x="3639855" y="26611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1" name="TextBox 70"/>
          <p:cNvSpPr txBox="1"/>
          <p:nvPr/>
        </p:nvSpPr>
        <p:spPr>
          <a:xfrm rot="16200000">
            <a:off x="5589863" y="444462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522347" y="4479386"/>
            <a:ext cx="421216" cy="369332"/>
            <a:chOff x="1021000" y="3355368"/>
            <a:chExt cx="421216" cy="369332"/>
          </a:xfrm>
        </p:grpSpPr>
        <p:cxnSp>
          <p:nvCxnSpPr>
            <p:cNvPr id="73" name="Straight Connector 72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77" name="Oval 76"/>
          <p:cNvSpPr/>
          <p:nvPr/>
        </p:nvSpPr>
        <p:spPr>
          <a:xfrm>
            <a:off x="1611723" y="3832205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89647" y="3962030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</a:t>
            </a:r>
          </a:p>
        </p:txBody>
      </p:sp>
      <p:sp>
        <p:nvSpPr>
          <p:cNvPr id="78" name="Oval 77"/>
          <p:cNvSpPr/>
          <p:nvPr/>
        </p:nvSpPr>
        <p:spPr>
          <a:xfrm>
            <a:off x="3520528" y="2990629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445611" y="381472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358751" y="2158796"/>
            <a:ext cx="598205" cy="59820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78" idx="7"/>
            <a:endCxn id="80" idx="2"/>
          </p:cNvCxnSpPr>
          <p:nvPr/>
        </p:nvCxnSpPr>
        <p:spPr>
          <a:xfrm flipV="1">
            <a:off x="4031128" y="2457899"/>
            <a:ext cx="1327623" cy="620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956956" y="296277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0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403111" y="2363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 rot="16200000">
            <a:off x="5529835" y="184430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93" name="Oval 92"/>
          <p:cNvSpPr/>
          <p:nvPr/>
        </p:nvSpPr>
        <p:spPr>
          <a:xfrm>
            <a:off x="3518439" y="2990628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313171" y="2598927"/>
            <a:ext cx="566496" cy="369332"/>
            <a:chOff x="875720" y="3355368"/>
            <a:chExt cx="566496" cy="369332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5445610" y="381705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358751" y="4433871"/>
            <a:ext cx="421216" cy="369332"/>
            <a:chOff x="1021000" y="3355368"/>
            <a:chExt cx="421216" cy="369332"/>
          </a:xfrm>
        </p:grpSpPr>
        <p:cxnSp>
          <p:nvCxnSpPr>
            <p:cNvPr id="107" name="Straight Connector 106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109" name="Oval 108"/>
          <p:cNvSpPr/>
          <p:nvPr/>
        </p:nvSpPr>
        <p:spPr>
          <a:xfrm>
            <a:off x="3517500" y="299062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5445609" y="3823534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18360" y="39507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12</a:t>
            </a:r>
          </a:p>
        </p:txBody>
      </p:sp>
      <p:sp>
        <p:nvSpPr>
          <p:cNvPr id="49" name="Oval 48"/>
          <p:cNvSpPr/>
          <p:nvPr/>
        </p:nvSpPr>
        <p:spPr>
          <a:xfrm>
            <a:off x="3523556" y="2990626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358006" y="2160873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523184" y="2994865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3170881" y="2587570"/>
            <a:ext cx="421216" cy="369332"/>
            <a:chOff x="1021000" y="3355368"/>
            <a:chExt cx="421216" cy="369332"/>
          </a:xfrm>
        </p:grpSpPr>
        <p:cxnSp>
          <p:nvCxnSpPr>
            <p:cNvPr id="58" name="Straight Connector 57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62" name="Oval 61"/>
          <p:cNvSpPr/>
          <p:nvPr/>
        </p:nvSpPr>
        <p:spPr>
          <a:xfrm>
            <a:off x="5357261" y="2163829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5178215" y="1803188"/>
            <a:ext cx="566496" cy="369332"/>
            <a:chOff x="875720" y="3355368"/>
            <a:chExt cx="566496" cy="369332"/>
          </a:xfrm>
        </p:grpSpPr>
        <p:cxnSp>
          <p:nvCxnSpPr>
            <p:cNvPr id="64" name="Straight Connector 6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25</a:t>
              </a:r>
            </a:p>
          </p:txBody>
        </p:sp>
      </p:grpSp>
      <p:sp>
        <p:nvSpPr>
          <p:cNvPr id="66" name="Oval 65"/>
          <p:cNvSpPr/>
          <p:nvPr/>
        </p:nvSpPr>
        <p:spPr>
          <a:xfrm>
            <a:off x="3520228" y="2994109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5362159" y="2160162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3498627" y="311351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IST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5508810" y="2291775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46536C-EF23-3004-6DED-52579BEB7C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109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0.0026 0.5405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2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2" grpId="0" animBg="1"/>
      <p:bldP spid="66" grpId="0" animBg="1"/>
      <p:bldP spid="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>
            <a:stCxn id="78" idx="7"/>
            <a:endCxn id="80" idx="2"/>
          </p:cNvCxnSpPr>
          <p:nvPr/>
        </p:nvCxnSpPr>
        <p:spPr>
          <a:xfrm flipV="1">
            <a:off x="4031128" y="2457899"/>
            <a:ext cx="1327623" cy="620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66" idx="7"/>
            <a:endCxn id="72" idx="2"/>
          </p:cNvCxnSpPr>
          <p:nvPr/>
        </p:nvCxnSpPr>
        <p:spPr>
          <a:xfrm flipV="1">
            <a:off x="4030828" y="2461590"/>
            <a:ext cx="1328668" cy="62012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80" idx="5"/>
            <a:endCxn id="79" idx="7"/>
          </p:cNvCxnSpPr>
          <p:nvPr/>
        </p:nvCxnSpPr>
        <p:spPr>
          <a:xfrm>
            <a:off x="5869351" y="2669396"/>
            <a:ext cx="86860" cy="1232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110" idx="7"/>
            <a:endCxn id="80" idx="5"/>
          </p:cNvCxnSpPr>
          <p:nvPr/>
        </p:nvCxnSpPr>
        <p:spPr>
          <a:xfrm flipH="1" flipV="1">
            <a:off x="5869351" y="2669396"/>
            <a:ext cx="86858" cy="124174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0"/>
            <a:endCxn id="7" idx="6"/>
          </p:cNvCxnSpPr>
          <p:nvPr/>
        </p:nvCxnSpPr>
        <p:spPr>
          <a:xfrm flipH="1" flipV="1">
            <a:off x="4119672" y="3282850"/>
            <a:ext cx="1625042" cy="536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110" idx="0"/>
            <a:endCxn id="7" idx="6"/>
          </p:cNvCxnSpPr>
          <p:nvPr/>
        </p:nvCxnSpPr>
        <p:spPr>
          <a:xfrm flipH="1" flipV="1">
            <a:off x="4119672" y="3282850"/>
            <a:ext cx="1625040" cy="54068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6"/>
            <a:endCxn id="10" idx="2"/>
          </p:cNvCxnSpPr>
          <p:nvPr/>
        </p:nvCxnSpPr>
        <p:spPr>
          <a:xfrm flipV="1">
            <a:off x="2216724" y="4118489"/>
            <a:ext cx="3228887" cy="128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2"/>
            <a:endCxn id="8" idx="0"/>
          </p:cNvCxnSpPr>
          <p:nvPr/>
        </p:nvCxnSpPr>
        <p:spPr>
          <a:xfrm flipH="1">
            <a:off x="1917622" y="3282850"/>
            <a:ext cx="1603845" cy="5493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OF SHORTEST PATH</a:t>
            </a:r>
          </a:p>
        </p:txBody>
      </p:sp>
      <p:sp>
        <p:nvSpPr>
          <p:cNvPr id="7" name="Oval 6"/>
          <p:cNvSpPr/>
          <p:nvPr/>
        </p:nvSpPr>
        <p:spPr>
          <a:xfrm>
            <a:off x="3521467" y="298374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18519" y="383220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45611" y="3819386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919879" y="5137788"/>
            <a:ext cx="625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ch one is the suitable path for visiting from Hall to D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FDE50-271C-4155-994C-3B03DF8D6538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6</a:t>
            </a:fld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316511" y="3105063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838688" y="31586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10039" y="4176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19879" y="5585912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 -&gt; M12 -&gt; MIST -&gt; D</a:t>
            </a:r>
          </a:p>
        </p:txBody>
      </p:sp>
      <p:sp>
        <p:nvSpPr>
          <p:cNvPr id="69" name="TextBox 68"/>
          <p:cNvSpPr txBox="1"/>
          <p:nvPr/>
        </p:nvSpPr>
        <p:spPr>
          <a:xfrm rot="16200000">
            <a:off x="1762771" y="447938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0" name="TextBox 69"/>
          <p:cNvSpPr txBox="1"/>
          <p:nvPr/>
        </p:nvSpPr>
        <p:spPr>
          <a:xfrm rot="16200000">
            <a:off x="3639855" y="26611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1" name="TextBox 70"/>
          <p:cNvSpPr txBox="1"/>
          <p:nvPr/>
        </p:nvSpPr>
        <p:spPr>
          <a:xfrm rot="16200000">
            <a:off x="5589863" y="444462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522347" y="4479386"/>
            <a:ext cx="421216" cy="369332"/>
            <a:chOff x="1021000" y="3355368"/>
            <a:chExt cx="421216" cy="369332"/>
          </a:xfrm>
        </p:grpSpPr>
        <p:cxnSp>
          <p:nvCxnSpPr>
            <p:cNvPr id="73" name="Straight Connector 72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77" name="Oval 76"/>
          <p:cNvSpPr/>
          <p:nvPr/>
        </p:nvSpPr>
        <p:spPr>
          <a:xfrm>
            <a:off x="1611723" y="3832205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89647" y="3962030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</a:t>
            </a:r>
          </a:p>
        </p:txBody>
      </p:sp>
      <p:sp>
        <p:nvSpPr>
          <p:cNvPr id="78" name="Oval 77"/>
          <p:cNvSpPr/>
          <p:nvPr/>
        </p:nvSpPr>
        <p:spPr>
          <a:xfrm>
            <a:off x="3520528" y="2990629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445611" y="381472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358751" y="2158796"/>
            <a:ext cx="598205" cy="59820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5956956" y="296277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0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403111" y="2363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 rot="16200000">
            <a:off x="5529835" y="184430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93" name="Oval 92"/>
          <p:cNvSpPr/>
          <p:nvPr/>
        </p:nvSpPr>
        <p:spPr>
          <a:xfrm>
            <a:off x="3518439" y="2990628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313171" y="2598927"/>
            <a:ext cx="566496" cy="369332"/>
            <a:chOff x="875720" y="3355368"/>
            <a:chExt cx="566496" cy="369332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5445610" y="381705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358751" y="4433871"/>
            <a:ext cx="421216" cy="369332"/>
            <a:chOff x="1021000" y="3355368"/>
            <a:chExt cx="421216" cy="369332"/>
          </a:xfrm>
        </p:grpSpPr>
        <p:cxnSp>
          <p:nvCxnSpPr>
            <p:cNvPr id="107" name="Straight Connector 106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109" name="Oval 108"/>
          <p:cNvSpPr/>
          <p:nvPr/>
        </p:nvSpPr>
        <p:spPr>
          <a:xfrm>
            <a:off x="3517500" y="299062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5445609" y="3823534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18360" y="39507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12</a:t>
            </a:r>
          </a:p>
        </p:txBody>
      </p:sp>
      <p:sp>
        <p:nvSpPr>
          <p:cNvPr id="49" name="Oval 48"/>
          <p:cNvSpPr/>
          <p:nvPr/>
        </p:nvSpPr>
        <p:spPr>
          <a:xfrm>
            <a:off x="3523556" y="2990626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358006" y="2160873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523184" y="2994865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3170881" y="2587570"/>
            <a:ext cx="421216" cy="369332"/>
            <a:chOff x="1021000" y="3355368"/>
            <a:chExt cx="421216" cy="369332"/>
          </a:xfrm>
        </p:grpSpPr>
        <p:cxnSp>
          <p:nvCxnSpPr>
            <p:cNvPr id="58" name="Straight Connector 57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62" name="Oval 61"/>
          <p:cNvSpPr/>
          <p:nvPr/>
        </p:nvSpPr>
        <p:spPr>
          <a:xfrm>
            <a:off x="5357261" y="2163829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5178215" y="1803188"/>
            <a:ext cx="566496" cy="369332"/>
            <a:chOff x="875720" y="3355368"/>
            <a:chExt cx="566496" cy="369332"/>
          </a:xfrm>
        </p:grpSpPr>
        <p:cxnSp>
          <p:nvCxnSpPr>
            <p:cNvPr id="64" name="Straight Connector 6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25</a:t>
              </a:r>
            </a:p>
          </p:txBody>
        </p:sp>
      </p:grpSp>
      <p:sp>
        <p:nvSpPr>
          <p:cNvPr id="66" name="Oval 65"/>
          <p:cNvSpPr/>
          <p:nvPr/>
        </p:nvSpPr>
        <p:spPr>
          <a:xfrm>
            <a:off x="3520228" y="2994109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5362159" y="2160162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3498627" y="311351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IST</a:t>
            </a:r>
          </a:p>
        </p:txBody>
      </p:sp>
      <p:sp>
        <p:nvSpPr>
          <p:cNvPr id="68" name="Oval 67"/>
          <p:cNvSpPr/>
          <p:nvPr/>
        </p:nvSpPr>
        <p:spPr>
          <a:xfrm>
            <a:off x="5359496" y="216051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5359496" y="216248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4" name="Group 73"/>
          <p:cNvGrpSpPr/>
          <p:nvPr/>
        </p:nvGrpSpPr>
        <p:grpSpPr>
          <a:xfrm>
            <a:off x="4851864" y="1795097"/>
            <a:ext cx="566496" cy="369332"/>
            <a:chOff x="875720" y="3355368"/>
            <a:chExt cx="56649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2</a:t>
              </a:r>
            </a:p>
          </p:txBody>
        </p:sp>
      </p:grpSp>
      <p:sp>
        <p:nvSpPr>
          <p:cNvPr id="85" name="Oval 84"/>
          <p:cNvSpPr/>
          <p:nvPr/>
        </p:nvSpPr>
        <p:spPr>
          <a:xfrm>
            <a:off x="5360241" y="2157809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/>
          <p:cNvSpPr txBox="1"/>
          <p:nvPr/>
        </p:nvSpPr>
        <p:spPr>
          <a:xfrm>
            <a:off x="5508810" y="2291775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D</a:t>
            </a:r>
          </a:p>
        </p:txBody>
      </p:sp>
      <p:cxnSp>
        <p:nvCxnSpPr>
          <p:cNvPr id="86" name="Straight Arrow Connector 85"/>
          <p:cNvCxnSpPr/>
          <p:nvPr/>
        </p:nvCxnSpPr>
        <p:spPr>
          <a:xfrm flipV="1">
            <a:off x="2245596" y="4118489"/>
            <a:ext cx="3200015" cy="128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864278" y="2183821"/>
            <a:ext cx="2059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Very similar?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7170501" y="2598927"/>
            <a:ext cx="387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This is a very little modification of Prim’s algorithm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7170500" y="3357635"/>
            <a:ext cx="387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This algorithm is known as </a:t>
            </a:r>
            <a:r>
              <a:rPr lang="en-US" b="1" i="1" dirty="0" err="1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jkstra’s</a:t>
            </a:r>
            <a:r>
              <a:rPr lang="en-US" b="1" i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 algorith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16ADF5-D79A-209F-8DB7-45C987E4D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47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0.00209 0.6180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309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5" grpId="0" animBg="1"/>
      <p:bldP spid="91" grpId="0"/>
      <p:bldP spid="92" grpId="0"/>
      <p:bldP spid="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1B81FC-E3DD-4D00-8D48-7A343DF43562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7</a:t>
            </a:fld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949295" y="2006882"/>
            <a:ext cx="5025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Single Source Single/Multiple Destination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913847" y="3184340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Single Pair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949295" y="4654218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All Pairs</a:t>
            </a:r>
            <a:endParaRPr lang="da-DK" b="1" dirty="0">
              <a:latin typeface="Segoe UI Symbol4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212791" y="2453126"/>
            <a:ext cx="766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Find a shortest path from a given source (vertex </a:t>
            </a:r>
            <a:r>
              <a:rPr lang="en-US" i="1" dirty="0">
                <a:latin typeface="Segoe UI Symbol4"/>
              </a:rPr>
              <a:t>s</a:t>
            </a:r>
            <a:r>
              <a:rPr lang="en-US" dirty="0">
                <a:latin typeface="Segoe UI Symbol4"/>
              </a:rPr>
              <a:t>) to each of the vertices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212791" y="3607294"/>
            <a:ext cx="10358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egoe UI Symbol4"/>
              </a:rPr>
              <a:t>Given two vertices, find a shortest path between them. Solution to single-source problem solves this problem efficiently, too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212791" y="5023550"/>
            <a:ext cx="7777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egoe UI Symbol4"/>
              </a:rPr>
              <a:t>Find shortest-paths for every pair of vertices. Dynamic programming algorith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84359A-08BE-7DA2-6F36-15AD68F250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15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0" grpId="0"/>
      <p:bldP spid="101" grpId="0"/>
      <p:bldP spid="102" grpId="0"/>
      <p:bldP spid="1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’S  VS  DIJKSTRA’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5BD21-876A-403B-B278-EE9FF9E72DC6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8</a:t>
            </a:fld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1097280" y="1780745"/>
            <a:ext cx="14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Prim(G, w, r)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1484976" y="2107807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Q = V[G];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1484976" y="2444210"/>
            <a:ext cx="162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u </a:t>
            </a:r>
            <a:r>
              <a:rPr lang="en-US" dirty="0"/>
              <a:t>∊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Q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41426" y="2766033"/>
            <a:ext cx="1339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key[u] = </a:t>
            </a:r>
            <a:r>
              <a:rPr lang="en-US" dirty="0"/>
              <a:t>∞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484976" y="3214419"/>
            <a:ext cx="120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key[r] = </a:t>
            </a:r>
            <a:r>
              <a:rPr lang="en-US" dirty="0"/>
              <a:t>0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487206" y="3582163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[r] = </a:t>
            </a:r>
            <a:r>
              <a:rPr lang="en-US" dirty="0"/>
              <a:t>NULL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484976" y="3971267"/>
            <a:ext cx="220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le (Q not empty)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1837623" y="4309132"/>
            <a:ext cx="2053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u = 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extractMin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(Q)</a:t>
            </a:r>
            <a:r>
              <a:rPr lang="en-US" dirty="0"/>
              <a:t>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837623" y="4677198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v </a:t>
            </a:r>
            <a:r>
              <a:rPr lang="en-US" dirty="0"/>
              <a:t>∊ 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Adj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[u]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2219471" y="4995834"/>
            <a:ext cx="3020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if (v </a:t>
            </a:r>
            <a:r>
              <a:rPr lang="en-US" dirty="0"/>
              <a:t>∊ 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Q and key[v] &gt; 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)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2697101" y="5363900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[v] = u;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2694153" y="5765324"/>
            <a:ext cx="1704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key[v] = 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;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440567" y="1860496"/>
            <a:ext cx="17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Dijkstra</a:t>
            </a:r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(G, w, r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6943828" y="2189517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Q = V[G];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943828" y="2525920"/>
            <a:ext cx="162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u </a:t>
            </a:r>
            <a:r>
              <a:rPr lang="en-US" dirty="0"/>
              <a:t>∊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Q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300278" y="2847743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u]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= </a:t>
            </a:r>
            <a:r>
              <a:rPr lang="en-US" dirty="0"/>
              <a:t>∞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943828" y="3296129"/>
            <a:ext cx="115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r]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= </a:t>
            </a:r>
            <a:r>
              <a:rPr lang="en-US" dirty="0"/>
              <a:t>0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6946058" y="3663873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[r] = </a:t>
            </a:r>
            <a:r>
              <a:rPr lang="en-US" dirty="0"/>
              <a:t>NULL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6943828" y="4052977"/>
            <a:ext cx="220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le (Q not empty)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296475" y="4390842"/>
            <a:ext cx="2053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u = 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extractMin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(Q)</a:t>
            </a:r>
            <a:r>
              <a:rPr lang="en-US" dirty="0"/>
              <a:t>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7296475" y="4758908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v </a:t>
            </a:r>
            <a:r>
              <a:rPr lang="en-US" dirty="0"/>
              <a:t>∊ 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Adj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[u]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7678323" y="5077544"/>
            <a:ext cx="3746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if (v </a:t>
            </a:r>
            <a:r>
              <a:rPr lang="en-US" dirty="0"/>
              <a:t>∊ 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Q and dis[v] &gt; </a:t>
            </a:r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u] +w(</a:t>
            </a:r>
            <a:r>
              <a:rPr lang="en-US" dirty="0" err="1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8155953" y="5445610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[v] = u;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8153005" y="5847034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v] = dis[u] + w(</a:t>
            </a:r>
            <a:r>
              <a:rPr lang="en-US" dirty="0" err="1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;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2E3673-1FE2-3956-EE44-C2FF1AE6AB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22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  <p:bldP spid="103" grpId="0"/>
      <p:bldP spid="104" grpId="0"/>
      <p:bldP spid="111" grpId="0"/>
      <p:bldP spid="113" grpId="0"/>
      <p:bldP spid="114" grpId="0"/>
      <p:bldP spid="115" grpId="0"/>
      <p:bldP spid="116" grpId="0"/>
      <p:bldP spid="117" grpId="0"/>
      <p:bldP spid="130" grpId="0"/>
      <p:bldP spid="131" grpId="0"/>
      <p:bldP spid="132" grpId="0"/>
      <p:bldP spid="133" grpId="0"/>
      <p:bldP spid="134" grpId="0"/>
      <p:bldP spid="135" grpId="0"/>
      <p:bldP spid="137" grpId="0"/>
      <p:bldP spid="139" grpId="0"/>
      <p:bldP spid="140" grpId="0"/>
      <p:bldP spid="1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X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1A04E-200E-459A-87B4-D957DE18D1D3}" type="datetime2">
              <a:rPr lang="en-US" smtClean="0"/>
              <a:t>Wednesday, May 28, 202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9</a:t>
            </a:fld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739010" y="2389844"/>
            <a:ext cx="2709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if (dis[v] &gt; dis[u] +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222237" y="2797966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dis[v] = dis[u] + 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;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370118" y="1990016"/>
            <a:ext cx="1088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relax(</a:t>
            </a:r>
            <a:r>
              <a:rPr lang="en-US" b="1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927B16-5B31-9604-9BD6-32B803562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6470" y="348608"/>
            <a:ext cx="1504562" cy="115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554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Swapnil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wapnil" id="{5D784A22-E3FE-414C-A0F8-91ADBFB46EC2}" vid="{872D0E90-6D7F-4EF3-AD0B-6E7EBD1D98A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wapnil</Template>
  <TotalTime>5625</TotalTime>
  <Words>4049</Words>
  <Application>Microsoft Office PowerPoint</Application>
  <PresentationFormat>Widescreen</PresentationFormat>
  <Paragraphs>1306</Paragraphs>
  <Slides>4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Arial</vt:lpstr>
      <vt:lpstr>Bell MT</vt:lpstr>
      <vt:lpstr>Calibri</vt:lpstr>
      <vt:lpstr>Courier New</vt:lpstr>
      <vt:lpstr>Georgia</vt:lpstr>
      <vt:lpstr>Monotype Sorts</vt:lpstr>
      <vt:lpstr>Segoe UI Symbol</vt:lpstr>
      <vt:lpstr>Segoe UI Symbol4</vt:lpstr>
      <vt:lpstr>Times New Roman</vt:lpstr>
      <vt:lpstr>Wingdings</vt:lpstr>
      <vt:lpstr>Swapnil</vt:lpstr>
      <vt:lpstr>Office Theme</vt:lpstr>
      <vt:lpstr>Equation</vt:lpstr>
      <vt:lpstr>PowerPoint Presentation</vt:lpstr>
      <vt:lpstr>GREEDY ALGORITHM</vt:lpstr>
      <vt:lpstr>CALCULATING WEIGHT OF A PATH</vt:lpstr>
      <vt:lpstr>CONCEPT OF SHORTEST PATH</vt:lpstr>
      <vt:lpstr>CONCEPT OF SHORTEST PATH</vt:lpstr>
      <vt:lpstr>CONCEPT OF SHORTEST PATH</vt:lpstr>
      <vt:lpstr>VARIATION</vt:lpstr>
      <vt:lpstr>PRIM’S  VS  DIJKSTRA’S</vt:lpstr>
      <vt:lpstr>RELAXATION</vt:lpstr>
      <vt:lpstr>DIJSKTRA’s SIMULATION</vt:lpstr>
      <vt:lpstr>DIJSKTRA’s SIMULATION</vt:lpstr>
      <vt:lpstr>DIJSKTRA’s SIMULATION</vt:lpstr>
      <vt:lpstr>DIJSKTRA’s SIMULATION</vt:lpstr>
      <vt:lpstr>DIJSKTRA’s SIMULATION</vt:lpstr>
      <vt:lpstr>WEIGHT REDUCTION</vt:lpstr>
      <vt:lpstr>OPTIMAL SUBSTRUCTURE PROPERTY</vt:lpstr>
      <vt:lpstr>NEGATIVE WEIGHT</vt:lpstr>
      <vt:lpstr>NEGATIVE WEIGHT</vt:lpstr>
      <vt:lpstr>NEGATIVE WEIGHT CYCLE</vt:lpstr>
      <vt:lpstr>NEGATIVE WEIGHT CYCLE</vt:lpstr>
      <vt:lpstr>NEGATIVE WEIGHT CYCLE</vt:lpstr>
      <vt:lpstr>NEGATIVE WEIGHT</vt:lpstr>
      <vt:lpstr>VERTEX SATURATION</vt:lpstr>
      <vt:lpstr>RELAXATION OF A DIRECTED EDGE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Thank You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MUM SPANNING TREE</dc:title>
  <dc:creator>ACER</dc:creator>
  <cp:lastModifiedBy>Saifur Rahman</cp:lastModifiedBy>
  <cp:revision>1104</cp:revision>
  <dcterms:created xsi:type="dcterms:W3CDTF">2021-09-27T14:31:20Z</dcterms:created>
  <dcterms:modified xsi:type="dcterms:W3CDTF">2025-05-28T04:00:59Z</dcterms:modified>
</cp:coreProperties>
</file>